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8F526E">
            <w:pPr>
              <w:pStyle w:val="Titullapa-RTU"/>
              <w:jc w:val="both"/>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D1625F"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Pr="00897DB9" w:rsidRDefault="007B3261" w:rsidP="007B3261">
      <w:pPr>
        <w:rPr>
          <w:lang w:eastAsia="en-US"/>
        </w:rPr>
      </w:pPr>
      <w:r>
        <w:rPr>
          <w:noProof/>
          <w:lang w:val="en-GB" w:eastAsia="en-GB"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676F97" w:rsidRPr="005453AC" w:rsidRDefault="00676F97"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676F97" w:rsidRPr="005453AC" w:rsidRDefault="00676F97"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GB" w:eastAsia="en-GB"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en-GB" w:eastAsia="en-GB"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lang w:val="en-GB" w:eastAsia="en-GB" w:bidi="ar-SA"/>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676F97" w:rsidRPr="00524DAF" w:rsidRDefault="00676F97" w:rsidP="00524DAF">
                            <w:pPr>
                              <w:pStyle w:val="Caption"/>
                              <w:jc w:val="both"/>
                              <w:rPr>
                                <w:b/>
                                <w:noProof/>
                              </w:rPr>
                            </w:pPr>
                            <w:r>
                              <w:t>3.1.</w:t>
                            </w:r>
                            <w:r>
                              <w:rPr>
                                <w:lang w:val="ru-RU"/>
                              </w:rPr>
                              <w:t>2.</w:t>
                            </w:r>
                            <w:r>
                              <w:t xml:space="preserve"> att.  </w:t>
                            </w:r>
                            <w:r>
                              <w:rPr>
                                <w:b/>
                              </w:rPr>
                              <w:t>Ne null tipi</w:t>
                            </w:r>
                          </w:p>
                          <w:p w:rsidR="00676F97" w:rsidRPr="000769A6" w:rsidRDefault="00676F97"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676F97" w:rsidRPr="00524DAF" w:rsidRDefault="00676F97" w:rsidP="00524DAF">
                      <w:pPr>
                        <w:pStyle w:val="Caption"/>
                        <w:jc w:val="both"/>
                        <w:rPr>
                          <w:b/>
                          <w:noProof/>
                        </w:rPr>
                      </w:pPr>
                      <w:r>
                        <w:t>3.1.</w:t>
                      </w:r>
                      <w:r>
                        <w:rPr>
                          <w:lang w:val="ru-RU"/>
                        </w:rPr>
                        <w:t>2.</w:t>
                      </w:r>
                      <w:r>
                        <w:t xml:space="preserve"> att.  </w:t>
                      </w:r>
                      <w:r>
                        <w:rPr>
                          <w:b/>
                        </w:rPr>
                        <w:t>Ne null tipi</w:t>
                      </w:r>
                    </w:p>
                    <w:p w:rsidR="00676F97" w:rsidRPr="000769A6" w:rsidRDefault="00676F97"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Pr="00897DB9" w:rsidRDefault="007B3261" w:rsidP="007B3261">
      <w:pPr>
        <w:pStyle w:val="ListParagraph"/>
        <w:numPr>
          <w:ilvl w:val="0"/>
          <w:numId w:val="18"/>
        </w:numPr>
        <w:rPr>
          <w:lang w:val="en-GB" w:eastAsia="en-US"/>
        </w:rPr>
      </w:pPr>
      <w:r>
        <w:rPr>
          <w:lang w:val="en-US" w:eastAsia="en-US"/>
        </w:rPr>
        <w:t>Null</w:t>
      </w:r>
      <w:r w:rsidRPr="00897DB9">
        <w:rPr>
          <w:lang w:val="en-GB" w:eastAsia="en-US"/>
        </w:rPr>
        <w:t xml:space="preserve"> – </w:t>
      </w:r>
      <w:r w:rsidR="00524DAF">
        <w:rPr>
          <w:lang w:eastAsia="en-US"/>
        </w:rPr>
        <w:t xml:space="preserve"> Ceylon valodā, Null ir patstāvīgs tips, kurš nozīmē vērtības trūkumu.</w:t>
      </w:r>
    </w:p>
    <w:p w:rsidR="007B3261" w:rsidRPr="00897DB9" w:rsidRDefault="007B3261" w:rsidP="007B3261">
      <w:pPr>
        <w:pStyle w:val="ListParagraph"/>
        <w:numPr>
          <w:ilvl w:val="0"/>
          <w:numId w:val="18"/>
        </w:numPr>
        <w:rPr>
          <w:lang w:val="en-GB" w:eastAsia="en-US"/>
        </w:rPr>
      </w:pPr>
      <w:r>
        <w:rPr>
          <w:lang w:val="en-US" w:eastAsia="en-US"/>
        </w:rPr>
        <w:t>Basic</w:t>
      </w:r>
      <w:r w:rsidRPr="00897DB9">
        <w:rPr>
          <w:lang w:val="en-GB" w:eastAsia="en-US"/>
        </w:rPr>
        <w:t xml:space="preserve"> </w:t>
      </w:r>
      <w:r w:rsidR="001F1AA5" w:rsidRPr="00897DB9">
        <w:rPr>
          <w:lang w:val="en-GB" w:eastAsia="en-US"/>
        </w:rPr>
        <w:t>–</w:t>
      </w:r>
      <w:r w:rsidRPr="00897DB9">
        <w:rPr>
          <w:lang w:val="en-GB"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897DB9" w:rsidRDefault="007B3261" w:rsidP="007B3261">
      <w:pPr>
        <w:pStyle w:val="ListParagraph"/>
        <w:numPr>
          <w:ilvl w:val="0"/>
          <w:numId w:val="18"/>
        </w:numPr>
        <w:rPr>
          <w:lang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en-GB" w:eastAsia="en-GB"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en-GB" w:eastAsia="en-GB"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676F97" w:rsidRPr="00831885" w:rsidRDefault="00676F97" w:rsidP="007B3261">
                            <w:pPr>
                              <w:pStyle w:val="Caption"/>
                              <w:rPr>
                                <w:noProof/>
                              </w:rPr>
                            </w:pPr>
                            <w:r>
                              <w:t>3.1.</w:t>
                            </w:r>
                            <w:r>
                              <w:rPr>
                                <w:lang w:val="ru-RU"/>
                              </w:rPr>
                              <w:t>3.</w:t>
                            </w:r>
                            <w:r>
                              <w:t xml:space="preserve"> att. </w:t>
                            </w:r>
                            <w:r>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676F97" w:rsidRPr="00831885" w:rsidRDefault="00676F97" w:rsidP="007B3261">
                      <w:pPr>
                        <w:pStyle w:val="Caption"/>
                        <w:rPr>
                          <w:noProof/>
                        </w:rPr>
                      </w:pPr>
                      <w:r>
                        <w:t>3.1.</w:t>
                      </w:r>
                      <w:r>
                        <w:rPr>
                          <w:lang w:val="ru-RU"/>
                        </w:rPr>
                        <w:t>3.</w:t>
                      </w:r>
                      <w:r>
                        <w:t xml:space="preserve"> att. </w:t>
                      </w:r>
                      <w:r>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en-GB" w:eastAsia="en-GB" w:bidi="ar-SA"/>
        </w:rPr>
        <w:lastRenderedPageBreak/>
        <mc:AlternateContent>
          <mc:Choice Requires="wps">
            <w:drawing>
              <wp:anchor distT="0" distB="0" distL="114300" distR="114300" simplePos="0" relativeHeight="251667456" behindDoc="1" locked="0" layoutInCell="1" allowOverlap="1" wp14:anchorId="4381FA74" wp14:editId="6C7212D9">
                <wp:simplePos x="0" y="0"/>
                <wp:positionH relativeFrom="margin">
                  <wp:posOffset>1480185</wp:posOffset>
                </wp:positionH>
                <wp:positionV relativeFrom="page">
                  <wp:posOffset>1463040</wp:posOffset>
                </wp:positionV>
                <wp:extent cx="2282190" cy="415290"/>
                <wp:effectExtent l="0" t="0" r="3810" b="3810"/>
                <wp:wrapTopAndBottom/>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676F97" w:rsidRPr="002A444D" w:rsidRDefault="00676F97"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55pt;margin-top:115.2pt;width:179.7pt;height:32.7pt;z-index:-25164902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" stroked="f">
                <v:textbox style="mso-fit-shape-to-text:t" inset="0,0,0,0">
                  <w:txbxContent>
                    <w:p w:rsidR="00676F97" w:rsidRPr="002A444D" w:rsidRDefault="00676F97"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v:textbox>
                <w10:wrap type="topAndBottom" anchorx="margin" anchory="page"/>
              </v:shape>
            </w:pict>
          </mc:Fallback>
        </mc:AlternateContent>
      </w:r>
    </w:p>
    <w:p w:rsidR="007B3261" w:rsidRPr="00C96DF3" w:rsidRDefault="007B3261" w:rsidP="007B3261">
      <w:pPr>
        <w:ind w:left="720"/>
        <w:rPr>
          <w:lang w:eastAsia="en-US"/>
        </w:rPr>
      </w:pPr>
    </w:p>
    <w:p w:rsidR="007B3261" w:rsidRPr="00897DB9" w:rsidRDefault="00897DB9" w:rsidP="007B3261">
      <w:pPr>
        <w:ind w:left="720"/>
        <w:rPr>
          <w:lang w:eastAsia="en-US"/>
        </w:rPr>
      </w:pPr>
      <w:r w:rsidRPr="00897DB9">
        <w:rPr>
          <w:lang w:eastAsia="en-US"/>
        </w:rPr>
        <w:t>T</w:t>
      </w:r>
      <w:r>
        <w:rPr>
          <w:lang w:eastAsia="en-US"/>
        </w:rPr>
        <w:t>āpat eksistē ari variants, kad var norādit tikai augšējo vai lejējo elementu,</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sidR="00897DB9">
        <w:rPr>
          <w:lang w:eastAsia="en-US"/>
        </w:rPr>
        <w:t>vai</w:t>
      </w:r>
      <w:r>
        <w:rPr>
          <w:lang w:val="ru-RU" w:eastAsia="en-US"/>
        </w:rPr>
        <w:t xml:space="preserve">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897DB9" w:rsidRDefault="007B3261" w:rsidP="007B3261">
      <w:pPr>
        <w:pStyle w:val="ListParagraph"/>
        <w:numPr>
          <w:ilvl w:val="0"/>
          <w:numId w:val="20"/>
        </w:numPr>
        <w:rPr>
          <w:lang w:val="en-US" w:eastAsia="en-US"/>
        </w:rPr>
      </w:pPr>
      <w:r>
        <w:rPr>
          <w:lang w:val="en-US" w:eastAsia="en-US"/>
        </w:rPr>
        <w:t>Measure</w:t>
      </w:r>
      <w:r w:rsidRPr="00897DB9">
        <w:rPr>
          <w:lang w:val="en-US" w:eastAsia="en-US"/>
        </w:rPr>
        <w:t xml:space="preserve"> – </w:t>
      </w:r>
      <w:r>
        <w:rPr>
          <w:noProof/>
          <w:snapToGrid/>
          <w:lang w:val="en-GB" w:eastAsia="en-GB"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sidR="00897DB9">
        <w:rPr>
          <w:lang w:eastAsia="en-US"/>
        </w:rPr>
        <w:t>operators, kurš ir līdzīgs span operatoram, norādīdams, no kura elementa un cik elementu.</w:t>
      </w:r>
      <w:r w:rsidRPr="00897DB9">
        <w:rPr>
          <w:lang w:val="en-US" w:eastAsia="en-US"/>
        </w:rPr>
        <w:t xml:space="preserve"> [</w:t>
      </w:r>
      <w:r>
        <w:rPr>
          <w:lang w:val="en-US" w:eastAsia="en-US"/>
        </w:rPr>
        <w:t>from</w:t>
      </w:r>
      <w:r w:rsidRPr="00897DB9">
        <w:rPr>
          <w:lang w:val="en-US" w:eastAsia="en-US"/>
        </w:rPr>
        <w:t>:</w:t>
      </w:r>
      <w:r>
        <w:rPr>
          <w:lang w:val="en-US" w:eastAsia="en-US"/>
        </w:rPr>
        <w:t>length</w:t>
      </w:r>
      <w:r w:rsidRPr="00897DB9">
        <w:rPr>
          <w:lang w:val="en-US" w:eastAsia="en-US"/>
        </w:rPr>
        <w:t>]</w:t>
      </w:r>
    </w:p>
    <w:p w:rsidR="007B3261" w:rsidRDefault="007B3261" w:rsidP="002A444D">
      <w:pPr>
        <w:pStyle w:val="ListParagraph"/>
        <w:numPr>
          <w:ilvl w:val="0"/>
          <w:numId w:val="20"/>
        </w:numPr>
      </w:pPr>
      <w:r>
        <w:rPr>
          <w:lang w:val="en-US" w:eastAsia="en-US"/>
        </w:rPr>
        <w:t>In</w:t>
      </w:r>
      <w:r w:rsidR="002A444D">
        <w:rPr>
          <w:lang w:val="en-US" w:eastAsia="en-US"/>
        </w:rPr>
        <w:t>-</w:t>
      </w:r>
      <w:r w:rsidR="002A444D">
        <w:rPr>
          <w:lang w:eastAsia="en-US"/>
        </w:rPr>
        <w:t>operators palīdz noskaidrot, vai noteiktais elements atrodas kolekcijā, piemērs attēlā 3.1.5.</w:t>
      </w:r>
      <w:r w:rsidR="002A444D" w:rsidRPr="002A444D">
        <w:rPr>
          <w:noProof/>
          <w:snapToGrid/>
          <w:lang w:val="en-US" w:eastAsia="da-DK" w:bidi="ar-SA"/>
        </w:rPr>
        <w:t xml:space="preserve"> </w:t>
      </w:r>
      <w:r>
        <w:rPr>
          <w:noProof/>
          <w:snapToGrid/>
          <w:lang w:val="en-GB" w:eastAsia="en-GB"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2A444D" w:rsidRDefault="007B3261" w:rsidP="007B3261">
      <w:pPr>
        <w:pStyle w:val="Caption"/>
        <w:jc w:val="both"/>
        <w:rPr>
          <w:lang w:val="en-US" w:eastAsia="en-US"/>
        </w:rPr>
      </w:pPr>
      <w:r w:rsidRPr="002A444D">
        <w:rPr>
          <w:lang w:val="en-US" w:eastAsia="en-US"/>
        </w:rPr>
        <w:t xml:space="preserve"> </w:t>
      </w:r>
    </w:p>
    <w:p w:rsidR="007B3261" w:rsidRPr="002A444D" w:rsidRDefault="002A444D" w:rsidP="007B3261">
      <w:pPr>
        <w:pStyle w:val="ListParagraph"/>
        <w:rPr>
          <w:lang w:val="en-US" w:eastAsia="en-US"/>
        </w:rPr>
      </w:pPr>
      <w:r>
        <w:rPr>
          <w:noProof/>
          <w:lang w:val="en-GB" w:eastAsia="en-GB"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TopAndBottom/>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676F97" w:rsidRPr="00C83787" w:rsidRDefault="00676F97"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676F97" w:rsidRPr="00C83787" w:rsidRDefault="00676F97"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v:textbox>
                <w10:wrap type="topAndBottom" anchorx="margin"/>
              </v:shape>
            </w:pict>
          </mc:Fallback>
        </mc:AlternateContent>
      </w:r>
    </w:p>
    <w:p w:rsidR="007B3261" w:rsidRPr="00BF2CD5" w:rsidRDefault="002A444D" w:rsidP="007B3261">
      <w:pPr>
        <w:pStyle w:val="Heading3"/>
        <w:rPr>
          <w:lang w:val="ru-RU"/>
        </w:rPr>
      </w:pPr>
      <w:bookmarkStart w:id="2" w:name="OLE_LINK1"/>
      <w:r>
        <w:t>Loģiskie izteicieni</w:t>
      </w:r>
    </w:p>
    <w:bookmarkEnd w:id="2"/>
    <w:p w:rsidR="007B3261" w:rsidRDefault="002A444D" w:rsidP="007B3261">
      <w:pPr>
        <w:ind w:left="431"/>
        <w:rPr>
          <w:lang w:val="ru-RU" w:eastAsia="en-US"/>
        </w:rPr>
      </w:pPr>
      <w:r>
        <w:rPr>
          <w:lang w:eastAsia="en-US"/>
        </w:rPr>
        <w:t>Operatori Ceylon valodā izskatās pietiekami normāli</w:t>
      </w:r>
      <w:r w:rsidR="00F10DAA">
        <w:rPr>
          <w:lang w:eastAsia="en-US"/>
        </w:rPr>
        <w:t>, diez vai ir iespējams izgudrot kaut ko kardināli citādu. Ceylon sagaida ar visiem pierastiem operatoriem:</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sidR="00F10DAA">
        <w:rPr>
          <w:lang w:eastAsia="en-US"/>
        </w:rPr>
        <w:t>Standarta operators, kuram piemīt vairāki veidi, for, 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sidR="00F10DAA">
        <w:rPr>
          <w:lang w:eastAsia="en-US"/>
        </w:rPr>
        <w:t>Arī nemainīgs operators, kuram piemīt papildus pārbaudes tipam, eksistencei un tukšumam, ar atslēgvārdiem, is- objekta tipa pārbade, exists-vai tips nav null, nonempty-pārbauda kolekcijas eksistenci.</w:t>
      </w:r>
    </w:p>
    <w:p w:rsidR="007B3261" w:rsidRPr="0078602F" w:rsidRDefault="007B3261" w:rsidP="007B3261">
      <w:pPr>
        <w:pStyle w:val="ListParagraph"/>
        <w:numPr>
          <w:ilvl w:val="0"/>
          <w:numId w:val="19"/>
        </w:numPr>
        <w:rPr>
          <w:lang w:eastAsia="en-US"/>
        </w:rPr>
      </w:pPr>
      <w:r>
        <w:rPr>
          <w:lang w:val="en-US" w:eastAsia="en-US"/>
        </w:rPr>
        <w:t>Switch</w:t>
      </w:r>
      <w:r w:rsidRPr="0078602F">
        <w:rPr>
          <w:lang w:val="en-US" w:eastAsia="en-US"/>
        </w:rPr>
        <w:t xml:space="preserve"> – </w:t>
      </w:r>
      <w:r w:rsidR="0078602F">
        <w:rPr>
          <w:lang w:eastAsia="en-US"/>
        </w:rPr>
        <w:t>nekādu specifisku modifikāciku operatoram switch nepievienoja. Atšķirībā no Java/C “Default” komandas vietā izmantojas “else”, lai izvēlētos variantu, kurš nav aprakstīts nevienā “case” operatorā.</w:t>
      </w:r>
    </w:p>
    <w:p w:rsidR="007B3261" w:rsidRPr="00A770B4" w:rsidRDefault="007B3261" w:rsidP="007B3261">
      <w:pPr>
        <w:pStyle w:val="ListParagraph"/>
        <w:numPr>
          <w:ilvl w:val="0"/>
          <w:numId w:val="19"/>
        </w:numPr>
        <w:rPr>
          <w:lang w:eastAsia="en-US"/>
        </w:rPr>
      </w:pPr>
      <w:r w:rsidRPr="00A770B4">
        <w:rPr>
          <w:lang w:eastAsia="en-US"/>
        </w:rPr>
        <w:t xml:space="preserve">While – </w:t>
      </w:r>
      <w:r w:rsidR="00A770B4">
        <w:rPr>
          <w:lang w:eastAsia="en-US"/>
        </w:rPr>
        <w:t>izskatās un strādā tāpat kā populārajās valodās - Java/C</w:t>
      </w:r>
    </w:p>
    <w:p w:rsidR="007B3261" w:rsidRPr="00A770B4" w:rsidRDefault="007B3261" w:rsidP="007B3261">
      <w:pPr>
        <w:pStyle w:val="ListParagraph"/>
        <w:numPr>
          <w:ilvl w:val="0"/>
          <w:numId w:val="19"/>
        </w:numPr>
        <w:rPr>
          <w:lang w:eastAsia="en-US"/>
        </w:rPr>
      </w:pPr>
      <w:r w:rsidRPr="00A770B4">
        <w:rPr>
          <w:lang w:eastAsia="en-US"/>
        </w:rPr>
        <w:t xml:space="preserve">Try/Catch/Finally – </w:t>
      </w:r>
      <w:r w:rsidR="00A770B4">
        <w:rPr>
          <w:lang w:eastAsia="en-US"/>
        </w:rPr>
        <w:t>Arī nav jaunums cilvēkiem, kuri izmantoja vai pat tagad izmanto Java/C. Try- Cenšas izpildit kādu darbību, catch0 noķert izņēmumu, kurš tika izmests try bloka izpildes procesā, Finally = izpilda finally bloku pēc veiksmīgas vai neveiksmīgas try bloka izpildes.</w:t>
      </w:r>
    </w:p>
    <w:p w:rsidR="007B3261" w:rsidRDefault="00A770B4" w:rsidP="007B3261">
      <w:pPr>
        <w:pStyle w:val="Heading2"/>
        <w:rPr>
          <w:lang w:val="ru-RU"/>
        </w:rPr>
      </w:pPr>
      <w:r>
        <w:rPr>
          <w:lang w:val="ru-RU"/>
        </w:rPr>
        <w:t>OOP</w:t>
      </w:r>
    </w:p>
    <w:p w:rsidR="007B3261" w:rsidRPr="00A9009D" w:rsidRDefault="00A770B4" w:rsidP="007B3261">
      <w:pPr>
        <w:pStyle w:val="NormalarTab"/>
        <w:ind w:firstLine="0"/>
        <w:rPr>
          <w:lang w:eastAsia="en-US"/>
        </w:rPr>
      </w:pPr>
      <w:r>
        <w:rPr>
          <w:lang w:eastAsia="en-US"/>
        </w:rPr>
        <w:t>Šajā nodaļā es gribētu parunāt par OOP funkcijām Ceylon valodā. Ceylon piemīt klases un objekti, interfeisi.Ceylon atbalsta lielu skaitu</w:t>
      </w:r>
      <w:r w:rsidR="007B3261" w:rsidRPr="00A770B4">
        <w:rPr>
          <w:lang w:eastAsia="en-US"/>
        </w:rPr>
        <w:t xml:space="preserve"> </w:t>
      </w:r>
      <w:r>
        <w:rPr>
          <w:lang w:eastAsia="en-US"/>
        </w:rPr>
        <w:t xml:space="preserve">mantojumu, taču ar specifiskiem </w:t>
      </w:r>
      <w:r>
        <w:rPr>
          <w:lang w:eastAsia="en-US"/>
        </w:rPr>
        <w:lastRenderedPageBreak/>
        <w:t>ierobežojumiem</w:t>
      </w:r>
      <w:r w:rsidR="007B3261" w:rsidRPr="00A770B4">
        <w:rPr>
          <w:lang w:eastAsia="en-US"/>
        </w:rPr>
        <w:t xml:space="preserve">, </w:t>
      </w:r>
      <w:r>
        <w:rPr>
          <w:lang w:eastAsia="en-US"/>
        </w:rPr>
        <w:t>Red Hat sauc to par “mixin” mantošanu.</w:t>
      </w:r>
      <w:r w:rsidR="002109FD">
        <w:rPr>
          <w:lang w:eastAsia="en-US"/>
        </w:rPr>
        <w:t>Principa mantošana Ceylon valodā ir realizēta kā Java. Nav iespējams mantot vairāk kā 1 klasi, taču var mantot, vai kā ir rakstīts pašā valodā,</w:t>
      </w:r>
      <w:r w:rsidR="007B3261" w:rsidRPr="002109FD">
        <w:rPr>
          <w:lang w:eastAsia="en-US"/>
        </w:rPr>
        <w:t xml:space="preserve"> </w:t>
      </w:r>
      <w:r w:rsidR="002109FD">
        <w:rPr>
          <w:lang w:eastAsia="en-US"/>
        </w:rPr>
        <w:t>“apmierināt” vairākus interfeisus vienlaicīgi. Ceyloin piemīt vel viena interesanta īpašība. Atšķirībā no C un Java, Ceylon valodā nav obligāti javeido klase, lai varētu rakstīt kodu.</w:t>
      </w:r>
    </w:p>
    <w:p w:rsidR="007B3261" w:rsidRDefault="002109FD" w:rsidP="007B3261">
      <w:pPr>
        <w:pStyle w:val="Heading3"/>
        <w:rPr>
          <w:lang w:val="ru-RU"/>
        </w:rPr>
      </w:pPr>
      <w:r>
        <w:rPr>
          <w:lang w:val="ru-RU"/>
        </w:rPr>
        <w:t>Klase</w:t>
      </w:r>
    </w:p>
    <w:p w:rsidR="007B3261" w:rsidRPr="00A9009D" w:rsidRDefault="002109FD" w:rsidP="007B3261">
      <w:pPr>
        <w:rPr>
          <w:lang w:eastAsia="en-US"/>
        </w:rPr>
      </w:pPr>
      <w:r>
        <w:rPr>
          <w:lang w:eastAsia="en-US"/>
        </w:rPr>
        <w:t>Ceylon valodā par klasi sauc struktūru, kura atspoguļo reālu priekšmetu, mehanizmu vai konceptu. Klase var mantot citas klases, bet tikai vienā eksemplārī</w:t>
      </w:r>
      <w:r w:rsidR="00734414">
        <w:rPr>
          <w:lang w:eastAsia="en-US"/>
        </w:rPr>
        <w:t>, tātad nav iespējams mantot vairāk kā vienu klasi, taču viena klase var but mantota bezgalīgi daudz reizes. Mantošanai nav dziļuma ierobežojumu. Klasei var piemist lauki – mainīgie, kuri attiecas tikai uz šo specifisko klasi, un metodes, darbības, ko šī klase var pildīt. Klases var būt arī abstraktas, kas nozīmē, ka nav iespējams izveidot šīs klases objektu.</w:t>
      </w:r>
    </w:p>
    <w:p w:rsidR="007B3261" w:rsidRPr="00A9009D" w:rsidRDefault="00734414" w:rsidP="007B3261">
      <w:pPr>
        <w:rPr>
          <w:lang w:eastAsia="en-US"/>
        </w:rPr>
      </w:pPr>
      <w:r>
        <w:rPr>
          <w:noProof/>
          <w:snapToGrid/>
          <w:lang w:val="en-GB" w:eastAsia="en-GB" w:bidi="ar-SA"/>
        </w:rPr>
        <w:drawing>
          <wp:anchor distT="0" distB="0" distL="114300" distR="114300" simplePos="0" relativeHeight="251670528" behindDoc="0" locked="0" layoutInCell="1" allowOverlap="1" wp14:anchorId="0020AA26" wp14:editId="002C1D18">
            <wp:simplePos x="0" y="0"/>
            <wp:positionH relativeFrom="margin">
              <wp:align>right</wp:align>
            </wp:positionH>
            <wp:positionV relativeFrom="page">
              <wp:posOffset>4752975</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p>
    <w:p w:rsidR="007B3261" w:rsidRPr="00A9009D" w:rsidRDefault="007B3261" w:rsidP="007B3261">
      <w:pPr>
        <w:pStyle w:val="NormalarTab"/>
        <w:rPr>
          <w:lang w:eastAsia="en-US"/>
        </w:rPr>
      </w:pPr>
    </w:p>
    <w:p w:rsidR="007B3261" w:rsidRPr="00A9009D" w:rsidRDefault="00734414" w:rsidP="007B3261">
      <w:pPr>
        <w:pStyle w:val="ListParagraph"/>
        <w:ind w:left="1151"/>
        <w:rPr>
          <w:lang w:eastAsia="en-US"/>
        </w:rPr>
      </w:pPr>
      <w:r>
        <w:rPr>
          <w:noProof/>
          <w:lang w:val="en-GB" w:eastAsia="en-GB"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posOffset>1304925</wp:posOffset>
                </wp:positionH>
                <wp:positionV relativeFrom="margin">
                  <wp:posOffset>6614160</wp:posOffset>
                </wp:positionV>
                <wp:extent cx="2782570" cy="367030"/>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676F97" w:rsidRPr="00734414" w:rsidRDefault="00676F97" w:rsidP="007B3261">
                            <w:pPr>
                              <w:pStyle w:val="Caption"/>
                              <w:rPr>
                                <w:noProof/>
                              </w:rPr>
                            </w:pPr>
                            <w:r>
                              <w:t>3.2.</w:t>
                            </w:r>
                            <w:r>
                              <w:rPr>
                                <w:lang w:val="ru-RU"/>
                              </w:rPr>
                              <w:t>1</w:t>
                            </w:r>
                            <w:r>
                              <w:t xml:space="preserve"> att. </w:t>
                            </w:r>
                            <w:r>
                              <w:rPr>
                                <w:b/>
                              </w:rPr>
                              <w:t>Abstrakta un normāla kl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102.75pt;margin-top:520.8pt;width:219.1pt;height:28.9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" stroked="f">
                <v:textbox inset="0,0,0,0">
                  <w:txbxContent>
                    <w:p w:rsidR="00676F97" w:rsidRPr="00734414" w:rsidRDefault="00676F97" w:rsidP="007B3261">
                      <w:pPr>
                        <w:pStyle w:val="Caption"/>
                        <w:rPr>
                          <w:noProof/>
                        </w:rPr>
                      </w:pPr>
                      <w:r>
                        <w:t>3.2.</w:t>
                      </w:r>
                      <w:r>
                        <w:rPr>
                          <w:lang w:val="ru-RU"/>
                        </w:rPr>
                        <w:t>1</w:t>
                      </w:r>
                      <w:r>
                        <w:t xml:space="preserve"> att. </w:t>
                      </w:r>
                      <w:r>
                        <w:rPr>
                          <w:b/>
                        </w:rPr>
                        <w:t>Abstrakta un normāla klase</w:t>
                      </w:r>
                    </w:p>
                  </w:txbxContent>
                </v:textbox>
                <w10:wrap type="topAndBottom" anchorx="margin" anchory="margin"/>
              </v:shape>
            </w:pict>
          </mc:Fallback>
        </mc:AlternateContent>
      </w:r>
    </w:p>
    <w:p w:rsidR="00734414" w:rsidRDefault="00734414" w:rsidP="00734414">
      <w:r>
        <w:t>Attēlā 3.2.1 ir redzams mantošanas piemērs. Klase Circle, manto abstrakto klasi Figure, padodot “Circle” rindu kā parametru. Tā arī pārraksta draw metodi. Šāda koda darbības piemēru var redzēt attēlā 3.2.2.</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34414" w:rsidP="007B3261">
      <w:pPr>
        <w:rPr>
          <w:lang w:val="ru-RU"/>
        </w:rPr>
      </w:pPr>
      <w:r>
        <w:rPr>
          <w:noProof/>
          <w:snapToGrid/>
          <w:lang w:val="en-GB" w:eastAsia="en-GB" w:bidi="ar-SA"/>
        </w:rPr>
        <w:lastRenderedPageBreak/>
        <w:drawing>
          <wp:anchor distT="0" distB="0" distL="114300" distR="114300" simplePos="0" relativeHeight="251672576" behindDoc="0" locked="0" layoutInCell="1" allowOverlap="1" wp14:anchorId="7BD17074" wp14:editId="2CD4198A">
            <wp:simplePos x="0" y="0"/>
            <wp:positionH relativeFrom="margin">
              <wp:posOffset>1157605</wp:posOffset>
            </wp:positionH>
            <wp:positionV relativeFrom="margin">
              <wp:align>top</wp:align>
            </wp:positionV>
            <wp:extent cx="2704465" cy="1342390"/>
            <wp:effectExtent l="0" t="0" r="63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7B3261" w:rsidRDefault="00734414" w:rsidP="007B3261">
      <w:pPr>
        <w:rPr>
          <w:lang w:val="ru-RU"/>
        </w:rPr>
      </w:pPr>
      <w:r>
        <w:rPr>
          <w:noProof/>
          <w:lang w:val="en-GB" w:eastAsia="en-GB"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674370</wp:posOffset>
                </wp:positionH>
                <wp:positionV relativeFrom="page">
                  <wp:posOffset>2526030</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676F97" w:rsidRPr="00734414" w:rsidRDefault="00676F97"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3.1pt;margin-top:198.9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" stroked="f">
                <v:textbox style="mso-fit-shape-to-text:t" inset="0,0,0,0">
                  <w:txbxContent>
                    <w:p w:rsidR="00676F97" w:rsidRPr="00734414" w:rsidRDefault="00676F97"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CA7115" w:rsidP="007B3261">
      <w:pPr>
        <w:pStyle w:val="Heading3"/>
        <w:rPr>
          <w:lang w:val="ru-RU"/>
        </w:rPr>
      </w:pPr>
      <w:r>
        <w:t>Interfeiss</w:t>
      </w:r>
    </w:p>
    <w:p w:rsidR="00CA7115" w:rsidRDefault="00CA7115" w:rsidP="007B3261">
      <w:pPr>
        <w:ind w:left="431"/>
        <w:rPr>
          <w:lang w:eastAsia="en-US"/>
        </w:rPr>
      </w:pPr>
      <w:r>
        <w:rPr>
          <w:noProof/>
          <w:snapToGrid/>
          <w:lang w:val="en-GB" w:eastAsia="en-GB" w:bidi="ar-SA"/>
        </w:rPr>
        <w:drawing>
          <wp:anchor distT="0" distB="0" distL="114300" distR="114300" simplePos="0" relativeHeight="251674624" behindDoc="0" locked="0" layoutInCell="1" allowOverlap="1" wp14:anchorId="4E12D4AD" wp14:editId="4375C42B">
            <wp:simplePos x="0" y="0"/>
            <wp:positionH relativeFrom="column">
              <wp:posOffset>260985</wp:posOffset>
            </wp:positionH>
            <wp:positionV relativeFrom="page">
              <wp:posOffset>5204460</wp:posOffset>
            </wp:positionV>
            <wp:extent cx="5278755" cy="154686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eastAsia="en-US"/>
        </w:rPr>
        <w:t>Interfeiss – ir savdabīgs pienākums, kuru ir jāizpilda klasei, kura realizē interfeisu. Interfeisa objekts ,tāpat kā abstraktas klases objekts, nevar but izveidots. Ceylon valodā caur interfeisiem tiek realizētas daudzkārtīgas mantošanas, tā kā viena klase var mantot vairākus interfeisus.</w:t>
      </w:r>
    </w:p>
    <w:p w:rsidR="007B3261" w:rsidRPr="00A9009D" w:rsidRDefault="00CA7115" w:rsidP="007B3261">
      <w:pPr>
        <w:ind w:left="431"/>
        <w:rPr>
          <w:lang w:eastAsia="en-US"/>
        </w:rPr>
      </w:pPr>
      <w:r>
        <w:rPr>
          <w:noProof/>
          <w:lang w:val="en-GB" w:eastAsia="en-GB"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align>center</wp:align>
                </wp:positionH>
                <wp:positionV relativeFrom="page">
                  <wp:posOffset>6850380</wp:posOffset>
                </wp:positionV>
                <wp:extent cx="2320290" cy="415290"/>
                <wp:effectExtent l="0" t="0" r="3810" b="3810"/>
                <wp:wrapTopAndBottom/>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676F97" w:rsidRPr="00CF17E4" w:rsidRDefault="00676F97" w:rsidP="007B3261">
                            <w:pPr>
                              <w:pStyle w:val="Caption"/>
                            </w:pPr>
                            <w:r>
                              <w:t>3.2</w:t>
                            </w:r>
                            <w:r>
                              <w:rPr>
                                <w:lang w:val="ru-RU"/>
                              </w:rPr>
                              <w:t>.3</w:t>
                            </w:r>
                            <w:r>
                              <w:t xml:space="preserve"> att. </w:t>
                            </w:r>
                            <w:r>
                              <w:rPr>
                                <w:lang w:val="ru-RU"/>
                              </w:rPr>
                              <w:t xml:space="preserve"> </w:t>
                            </w:r>
                            <w:r>
                              <w:rPr>
                                <w:b/>
                                <w:lang w:val="ru-RU"/>
                              </w:rPr>
                              <w:t>Interfeisa realizā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0;margin-top:539.4pt;width:182.7pt;height:32.7pt;z-index:251675648;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" stroked="f">
                <v:textbox style="mso-fit-shape-to-text:t" inset="0,0,0,0">
                  <w:txbxContent>
                    <w:p w:rsidR="00676F97" w:rsidRPr="00CF17E4" w:rsidRDefault="00676F97" w:rsidP="007B3261">
                      <w:pPr>
                        <w:pStyle w:val="Caption"/>
                      </w:pPr>
                      <w:r>
                        <w:t>3.2</w:t>
                      </w:r>
                      <w:r>
                        <w:rPr>
                          <w:lang w:val="ru-RU"/>
                        </w:rPr>
                        <w:t>.3</w:t>
                      </w:r>
                      <w:r>
                        <w:t xml:space="preserve"> att. </w:t>
                      </w:r>
                      <w:r>
                        <w:rPr>
                          <w:lang w:val="ru-RU"/>
                        </w:rPr>
                        <w:t xml:space="preserve"> </w:t>
                      </w:r>
                      <w:r>
                        <w:rPr>
                          <w:b/>
                          <w:lang w:val="ru-RU"/>
                        </w:rPr>
                        <w:t>Interfeisa realizācija</w:t>
                      </w:r>
                    </w:p>
                  </w:txbxContent>
                </v:textbox>
                <w10:wrap type="topAndBottom" anchorx="margin" anchory="page"/>
              </v:shape>
            </w:pict>
          </mc:Fallback>
        </mc:AlternateContent>
      </w:r>
    </w:p>
    <w:p w:rsidR="007B3261" w:rsidRPr="00CA7115" w:rsidRDefault="00CA7115" w:rsidP="007B3261">
      <w:pPr>
        <w:ind w:left="431"/>
        <w:rPr>
          <w:lang w:eastAsia="en-US"/>
        </w:rPr>
      </w:pPr>
      <w:r>
        <w:rPr>
          <w:lang w:eastAsia="en-US"/>
        </w:rPr>
        <w:t>Kā redzams attēlā 3.1.8, interfeisam TwoDimensional piemīt 2 metodes&gt; square un perimeter, kurām ir jāatgriež daļskaitļi. Pēc tāda paša principa kā ar abstraktām klasēm, medotes tiek pārveidotas Circle klasē. Circle klasē var pievienot interfeisa reali</w:t>
      </w:r>
      <w:r w:rsidR="00CE1A7E">
        <w:rPr>
          <w:lang w:eastAsia="en-US"/>
        </w:rPr>
        <w:t>zācijas, piemēram atbildīgo par krāsu un likt Circle klasei zināt kādā krāsā tā ir. Draw metodes piemērs ir redzams attēlā 3.2.3.</w:t>
      </w:r>
    </w:p>
    <w:p w:rsidR="007B3261" w:rsidRPr="00A9009D" w:rsidRDefault="007B3261" w:rsidP="007B3261">
      <w:pPr>
        <w:ind w:left="431"/>
        <w:rPr>
          <w:lang w:eastAsia="en-US"/>
        </w:rPr>
      </w:pPr>
    </w:p>
    <w:p w:rsidR="007B3261" w:rsidRPr="00A9009D" w:rsidRDefault="007B3261" w:rsidP="007B3261">
      <w:pPr>
        <w:ind w:left="431"/>
        <w:rPr>
          <w:lang w:eastAsia="en-US"/>
        </w:rPr>
      </w:pPr>
    </w:p>
    <w:p w:rsidR="007B3261" w:rsidRPr="00A9009D" w:rsidRDefault="00CA7115" w:rsidP="007B3261">
      <w:pPr>
        <w:ind w:left="431"/>
        <w:rPr>
          <w:lang w:eastAsia="en-US"/>
        </w:rPr>
      </w:pPr>
      <w:r>
        <w:rPr>
          <w:noProof/>
          <w:lang w:val="en-GB" w:eastAsia="en-GB"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posOffset>581025</wp:posOffset>
                </wp:positionH>
                <wp:positionV relativeFrom="page">
                  <wp:posOffset>2186940</wp:posOffset>
                </wp:positionV>
                <wp:extent cx="3038475" cy="415290"/>
                <wp:effectExtent l="0" t="0" r="9525" b="3810"/>
                <wp:wrapTopAndBottom/>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676F97" w:rsidRPr="00CE1A7E" w:rsidRDefault="00676F97" w:rsidP="007B3261">
                            <w:pPr>
                              <w:pStyle w:val="Caption"/>
                              <w:rPr>
                                <w:b/>
                                <w:noProof/>
                              </w:rPr>
                            </w:pPr>
                            <w:r>
                              <w:t>3.2.</w:t>
                            </w:r>
                            <w:r>
                              <w:rPr>
                                <w:lang w:val="ru-RU"/>
                              </w:rPr>
                              <w:t>4</w:t>
                            </w:r>
                            <w:r>
                              <w:t xml:space="preserve"> att. </w:t>
                            </w:r>
                            <w:r>
                              <w:rPr>
                                <w:b/>
                              </w:rPr>
                              <w:t>Interfeisa realizācijas 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45.75pt;margin-top:172.2pt;width:239.25pt;height:32.7pt;z-index:25167769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" stroked="f">
                <v:textbox style="mso-fit-shape-to-text:t" inset="0,0,0,0">
                  <w:txbxContent>
                    <w:p w:rsidR="00676F97" w:rsidRPr="00CE1A7E" w:rsidRDefault="00676F97" w:rsidP="007B3261">
                      <w:pPr>
                        <w:pStyle w:val="Caption"/>
                        <w:rPr>
                          <w:b/>
                          <w:noProof/>
                        </w:rPr>
                      </w:pPr>
                      <w:r>
                        <w:t>3.2.</w:t>
                      </w:r>
                      <w:r>
                        <w:rPr>
                          <w:lang w:val="ru-RU"/>
                        </w:rPr>
                        <w:t>4</w:t>
                      </w:r>
                      <w:r>
                        <w:t xml:space="preserve"> att. </w:t>
                      </w:r>
                      <w:r>
                        <w:rPr>
                          <w:b/>
                        </w:rPr>
                        <w:t>Interfeisa realizācijas rezultāts</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76672" behindDoc="0" locked="0" layoutInCell="1" allowOverlap="1" wp14:anchorId="5DF46F65" wp14:editId="0562675D">
            <wp:simplePos x="0" y="0"/>
            <wp:positionH relativeFrom="margin">
              <wp:align>left</wp:align>
            </wp:positionH>
            <wp:positionV relativeFrom="page">
              <wp:posOffset>579120</wp:posOffset>
            </wp:positionV>
            <wp:extent cx="4954905" cy="14859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CE1A7E" w:rsidP="007B3261">
      <w:pPr>
        <w:pStyle w:val="Heading2"/>
        <w:rPr>
          <w:lang w:val="ru-RU"/>
        </w:rPr>
      </w:pPr>
      <w:bookmarkStart w:id="3" w:name="OLE_LINK12"/>
      <w:bookmarkStart w:id="4" w:name="OLE_LINK13"/>
      <w:r>
        <w:t>Iezīmes</w:t>
      </w:r>
    </w:p>
    <w:bookmarkEnd w:id="3"/>
    <w:bookmarkEnd w:id="4"/>
    <w:p w:rsidR="00CE1A7E" w:rsidRDefault="00CE1A7E" w:rsidP="00CE1A7E">
      <w:pPr>
        <w:pStyle w:val="NormalarTab"/>
        <w:ind w:firstLine="0"/>
        <w:rPr>
          <w:lang w:eastAsia="en-US"/>
        </w:rPr>
      </w:pPr>
      <w:r>
        <w:rPr>
          <w:lang w:eastAsia="en-US"/>
        </w:rPr>
        <w:t>Šajā nodaļā gribētos apskatīt valodas specifiskās iezīmes. Iezīmes, kuru nav klasiskajās Java/C valodās, kuras ir raksturīgas tikai jaunajām, iespējams funkcionālajām programmēšanas valodām. Ceylon piemīt šādas specifikas- pseidonīmi, modularitāte, kuras dēļ jau kuro reizi atliek Java 9 izlaišanu ar Jigsaw projektu.</w:t>
      </w:r>
    </w:p>
    <w:p w:rsidR="007B3261" w:rsidRDefault="00E444A0" w:rsidP="007B3261">
      <w:pPr>
        <w:pStyle w:val="Heading3"/>
        <w:rPr>
          <w:lang w:val="en-US"/>
        </w:rPr>
      </w:pPr>
      <w:r w:rsidRPr="00E444A0">
        <w:t>Pseidonīmi</w:t>
      </w:r>
    </w:p>
    <w:p w:rsidR="007B3261" w:rsidRPr="00E444A0" w:rsidRDefault="00E444A0" w:rsidP="007B3261">
      <w:pPr>
        <w:rPr>
          <w:lang w:eastAsia="en-US"/>
        </w:rPr>
      </w:pPr>
      <w:r>
        <w:rPr>
          <w:lang w:eastAsia="en-US"/>
        </w:rPr>
        <w:t>Ceylon valodā vai izmantot pseidonīmus- jebkuras lietas vārda mainīšana. Tie var uzlabot koda lasāmību, īpaši, kad interfeisos vai kolekcijās ir milzīgs daudzums generic vērtību.</w:t>
      </w:r>
      <w:r>
        <w:rPr>
          <w:noProof/>
          <w:lang w:val="en-GB" w:eastAsia="en-GB"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posOffset>1980565</wp:posOffset>
                </wp:positionH>
                <wp:positionV relativeFrom="page">
                  <wp:posOffset>8890000</wp:posOffset>
                </wp:positionV>
                <wp:extent cx="1557020" cy="415290"/>
                <wp:effectExtent l="0" t="0" r="5080" b="3810"/>
                <wp:wrapTopAndBottom/>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676F97" w:rsidRPr="00CF17E4" w:rsidRDefault="00676F97" w:rsidP="007B3261">
                            <w:pPr>
                              <w:pStyle w:val="Caption"/>
                              <w:rPr>
                                <w:noProof/>
                              </w:rPr>
                            </w:pPr>
                            <w:r>
                              <w:t xml:space="preserve">3.3.1 att. </w:t>
                            </w:r>
                            <w:r>
                              <w:rPr>
                                <w:b/>
                              </w:rPr>
                              <w:t>Pseidonīm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155.95pt;margin-top:700pt;width:122.6pt;height:32.7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" stroked="f">
                <v:textbox style="mso-fit-shape-to-text:t" inset="0,0,0,0">
                  <w:txbxContent>
                    <w:p w:rsidR="00676F97" w:rsidRPr="00CF17E4" w:rsidRDefault="00676F97" w:rsidP="007B3261">
                      <w:pPr>
                        <w:pStyle w:val="Caption"/>
                        <w:rPr>
                          <w:noProof/>
                        </w:rPr>
                      </w:pPr>
                      <w:r>
                        <w:t xml:space="preserve">3.3.1 att. </w:t>
                      </w:r>
                      <w:r>
                        <w:rPr>
                          <w:b/>
                        </w:rPr>
                        <w:t>Pseidonīmi</w:t>
                      </w:r>
                    </w:p>
                  </w:txbxContent>
                </v:textbox>
                <w10:wrap type="topAndBottom" anchorx="margin" anchory="page"/>
              </v:shape>
            </w:pict>
          </mc:Fallback>
        </mc:AlternateContent>
      </w:r>
    </w:p>
    <w:p w:rsidR="007B3261" w:rsidRPr="00E444A0" w:rsidRDefault="007B3261" w:rsidP="007B3261">
      <w:pPr>
        <w:rPr>
          <w:lang w:eastAsia="en-US"/>
        </w:rPr>
      </w:pPr>
      <w:r>
        <w:rPr>
          <w:noProof/>
          <w:snapToGrid/>
          <w:lang w:val="en-GB" w:eastAsia="en-GB" w:bidi="ar-SA"/>
        </w:rPr>
        <w:drawing>
          <wp:anchor distT="0" distB="0" distL="114300" distR="114300" simplePos="0" relativeHeight="251678720" behindDoc="0" locked="0" layoutInCell="1" allowOverlap="1" wp14:anchorId="451EA9BC" wp14:editId="44627C12">
            <wp:simplePos x="0" y="0"/>
            <wp:positionH relativeFrom="column">
              <wp:posOffset>1905</wp:posOffset>
            </wp:positionH>
            <wp:positionV relativeFrom="page">
              <wp:posOffset>6294120</wp:posOffset>
            </wp:positionV>
            <wp:extent cx="5278755" cy="2529840"/>
            <wp:effectExtent l="0" t="0" r="0" b="381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Pr="00E444A0" w:rsidRDefault="007B3261" w:rsidP="007B3261">
      <w:pPr>
        <w:pStyle w:val="NormalarTab"/>
        <w:rPr>
          <w:lang w:eastAsia="en-US"/>
        </w:rPr>
      </w:pPr>
    </w:p>
    <w:p w:rsidR="00E444A0" w:rsidRPr="00E444A0" w:rsidRDefault="00E444A0" w:rsidP="007B3261">
      <w:pPr>
        <w:pStyle w:val="NormalarTab"/>
        <w:ind w:firstLine="0"/>
        <w:rPr>
          <w:lang w:eastAsia="en-US"/>
        </w:rPr>
      </w:pPr>
      <w:r>
        <w:rPr>
          <w:lang w:eastAsia="en-US"/>
        </w:rPr>
        <w:t xml:space="preserve">Kā redzams attēlā 3.1.1, pseidonīmus Ceylon valodā var izmatot divos veidos. Pirmais veids ir izmantot atslēgvārdu alias, kura gadījumā šim pseidonīmam var pieškirt </w:t>
      </w:r>
      <w:r>
        <w:rPr>
          <w:lang w:eastAsia="en-US"/>
        </w:rPr>
        <w:lastRenderedPageBreak/>
        <w:t>jeb</w:t>
      </w:r>
      <w:r w:rsidR="00A9009D">
        <w:rPr>
          <w:lang w:eastAsia="en-US"/>
        </w:rPr>
        <w:t>kādu vienu vai vairākas nozīmes. Gan veselie Integer skaitļi, gan daļskaitļi Float var atrasties pseidonīmu Num. Pseidonīmu PeopleMap ir ērta ieraksta saīsināšana. Attēlā ir divas reizes izmantots uzraksts „</w:t>
      </w:r>
      <w:r w:rsidR="00A9009D" w:rsidRPr="00A9009D">
        <w:rPr>
          <w:lang w:eastAsia="en-US"/>
        </w:rPr>
        <w:t>given Value satisfies Object</w:t>
      </w:r>
      <w:r w:rsidR="00A9009D">
        <w:rPr>
          <w:lang w:eastAsia="en-US"/>
        </w:rPr>
        <w:t>”, kas nav pseidonīms, taču es piedēvēju to tai pašai kategorijai. Šis uzraksts liecina, ka parametram, kurš tiek nodots Value vietā, obligāti jārealizē Object interfeisu.</w:t>
      </w:r>
    </w:p>
    <w:p w:rsidR="007B3261" w:rsidRDefault="007B3261" w:rsidP="007B3261">
      <w:pPr>
        <w:pStyle w:val="Heading3"/>
        <w:rPr>
          <w:lang w:val="en-US"/>
        </w:rPr>
      </w:pPr>
      <w:r>
        <w:rPr>
          <w:lang w:val="en-US"/>
        </w:rPr>
        <w:t xml:space="preserve">Union </w:t>
      </w:r>
      <w:r w:rsidR="00A9009D">
        <w:rPr>
          <w:lang w:val="en-US"/>
        </w:rPr>
        <w:t>Tipi</w:t>
      </w:r>
    </w:p>
    <w:p w:rsidR="007B3261" w:rsidRPr="00455EBF" w:rsidRDefault="007B3261" w:rsidP="007B3261">
      <w:pPr>
        <w:rPr>
          <w:lang w:eastAsia="en-US"/>
        </w:rPr>
      </w:pPr>
      <w:r>
        <w:rPr>
          <w:lang w:val="en-US" w:eastAsia="en-US"/>
        </w:rPr>
        <w:t>Union</w:t>
      </w:r>
      <w:r w:rsidRPr="00455EBF">
        <w:rPr>
          <w:lang w:val="en-US" w:eastAsia="en-US"/>
        </w:rPr>
        <w:t xml:space="preserve"> </w:t>
      </w:r>
      <w:r w:rsidR="00A9009D">
        <w:rPr>
          <w:lang w:val="en-US" w:eastAsia="en-US"/>
        </w:rPr>
        <w:t>Tipi</w:t>
      </w:r>
      <w:r w:rsidRPr="00455EBF">
        <w:rPr>
          <w:lang w:val="en-US" w:eastAsia="en-US"/>
        </w:rPr>
        <w:t xml:space="preserve"> – </w:t>
      </w:r>
      <w:r w:rsidR="00A9009D">
        <w:rPr>
          <w:lang w:eastAsia="en-US"/>
        </w:rPr>
        <w:t xml:space="preserve">ir iespēja uzstādīt vairākus dažādus parametra tipus. Jūs varat izveidot metodi, kura pieņems String vai Integer vērtības, kas samazina koda daudzumu nevajadzīgām ienākošo parametru tipu pārbaudēm. </w:t>
      </w:r>
    </w:p>
    <w:p w:rsidR="007B3261" w:rsidRPr="00455EBF" w:rsidRDefault="00A9009D" w:rsidP="007B3261">
      <w:pPr>
        <w:rPr>
          <w:lang w:eastAsia="en-US"/>
        </w:rPr>
      </w:pPr>
      <w:r>
        <w:rPr>
          <w:noProof/>
          <w:snapToGrid/>
          <w:lang w:val="en-GB" w:eastAsia="en-GB" w:bidi="ar-SA"/>
        </w:rPr>
        <w:drawing>
          <wp:anchor distT="0" distB="0" distL="114300" distR="114300" simplePos="0" relativeHeight="251680768" behindDoc="0" locked="0" layoutInCell="1" allowOverlap="1" wp14:anchorId="01EB3D12" wp14:editId="38928619">
            <wp:simplePos x="0" y="0"/>
            <wp:positionH relativeFrom="margin">
              <wp:align>center</wp:align>
            </wp:positionH>
            <wp:positionV relativeFrom="page">
              <wp:posOffset>3488690</wp:posOffset>
            </wp:positionV>
            <wp:extent cx="4381500" cy="125730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noProof/>
          <w:lang w:val="en-GB" w:eastAsia="en-GB" w:bidi="ar-SA"/>
        </w:rPr>
        <mc:AlternateContent>
          <mc:Choice Requires="wps">
            <w:drawing>
              <wp:anchor distT="0" distB="0" distL="114300" distR="114300" simplePos="0" relativeHeight="251681792" behindDoc="0" locked="0" layoutInCell="1" allowOverlap="1" wp14:anchorId="628DFC64" wp14:editId="7C187B0A">
                <wp:simplePos x="0" y="0"/>
                <wp:positionH relativeFrom="margin">
                  <wp:align>center</wp:align>
                </wp:positionH>
                <wp:positionV relativeFrom="margin">
                  <wp:align>center</wp:align>
                </wp:positionV>
                <wp:extent cx="1621790" cy="415290"/>
                <wp:effectExtent l="0" t="0" r="0" b="3810"/>
                <wp:wrapTopAndBottom/>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676F97" w:rsidRPr="00477586" w:rsidRDefault="00676F97" w:rsidP="007B3261">
                            <w:pPr>
                              <w:pStyle w:val="Caption"/>
                              <w:rPr>
                                <w:noProof/>
                              </w:rPr>
                            </w:pPr>
                            <w:r>
                              <w:t>3.3.</w:t>
                            </w:r>
                            <w:r>
                              <w:rPr>
                                <w:lang w:val="ru-RU"/>
                              </w:rPr>
                              <w:t>2</w:t>
                            </w:r>
                            <w:r>
                              <w:t xml:space="preserve"> att.  </w:t>
                            </w:r>
                            <w:r w:rsidRPr="00696D2A">
                              <w:rPr>
                                <w:b/>
                              </w:rPr>
                              <w:t xml:space="preserve">Union </w:t>
                            </w:r>
                            <w:r>
                              <w:rPr>
                                <w:b/>
                              </w:rPr>
                              <w:t>Tip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8DFC64" id="Text Box 26" o:spid="_x0000_s1036" type="#_x0000_t202" style="position:absolute;left:0;text-align:left;margin-left:0;margin-top:0;width:127.7pt;height:32.7pt;z-index:251681792;visibility:visible;mso-wrap-style:square;mso-width-percent:0;mso-wrap-distance-left:9pt;mso-wrap-distance-top:0;mso-wrap-distance-right:9pt;mso-wrap-distance-bottom:0;mso-position-horizontal:center;mso-position-horizontal-relative:margin;mso-position-vertical:center;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" stroked="f">
                <v:textbox style="mso-fit-shape-to-text:t" inset="0,0,0,0">
                  <w:txbxContent>
                    <w:p w:rsidR="00676F97" w:rsidRPr="00477586" w:rsidRDefault="00676F97" w:rsidP="007B3261">
                      <w:pPr>
                        <w:pStyle w:val="Caption"/>
                        <w:rPr>
                          <w:noProof/>
                        </w:rPr>
                      </w:pPr>
                      <w:r>
                        <w:t>3.3.</w:t>
                      </w:r>
                      <w:r>
                        <w:rPr>
                          <w:lang w:val="ru-RU"/>
                        </w:rPr>
                        <w:t>2</w:t>
                      </w:r>
                      <w:r>
                        <w:t xml:space="preserve"> att.  </w:t>
                      </w:r>
                      <w:r w:rsidRPr="00696D2A">
                        <w:rPr>
                          <w:b/>
                        </w:rPr>
                        <w:t xml:space="preserve">Union </w:t>
                      </w:r>
                      <w:r>
                        <w:rPr>
                          <w:b/>
                        </w:rPr>
                        <w:t>Tipi</w:t>
                      </w:r>
                    </w:p>
                  </w:txbxContent>
                </v:textbox>
                <w10:wrap type="topAndBottom" anchorx="margin" anchory="margin"/>
              </v:shape>
            </w:pict>
          </mc:Fallback>
        </mc:AlternateContent>
      </w:r>
    </w:p>
    <w:p w:rsidR="00A9009D" w:rsidRPr="00A9009D" w:rsidRDefault="00A9009D" w:rsidP="007B3261">
      <w:pPr>
        <w:rPr>
          <w:lang w:eastAsia="en-US"/>
        </w:rPr>
      </w:pPr>
      <w:r>
        <w:rPr>
          <w:lang w:eastAsia="en-US"/>
        </w:rPr>
        <w:t>Kā redzams attēlā 3.3.2., printType metode pieņem „val” vērtību, kas savukārt var</w:t>
      </w:r>
      <w:r w:rsidR="00345DD8">
        <w:rPr>
          <w:lang w:eastAsia="en-US"/>
        </w:rPr>
        <w:t xml:space="preserve"> piederēt</w:t>
      </w:r>
      <w:r>
        <w:rPr>
          <w:lang w:eastAsia="en-US"/>
        </w:rPr>
        <w:t xml:space="preserve"> jebku</w:t>
      </w:r>
      <w:r w:rsidR="00345DD8">
        <w:rPr>
          <w:lang w:eastAsia="en-US"/>
        </w:rPr>
        <w:t>ram no 3 tipiem: String, Integer, Float.</w:t>
      </w:r>
    </w:p>
    <w:p w:rsidR="007B3261" w:rsidRPr="00455EBF" w:rsidRDefault="007B3261" w:rsidP="007B3261">
      <w:pPr>
        <w:rPr>
          <w:lang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r w:rsidR="00345DD8">
        <w:rPr>
          <w:lang w:val="en-US"/>
        </w:rPr>
        <w:t xml:space="preserve"> (</w:t>
      </w:r>
      <w:r w:rsidR="00345DD8" w:rsidRPr="00345DD8">
        <w:t>Uzskaitītie tipi</w:t>
      </w:r>
      <w:r w:rsidR="00345DD8">
        <w:rPr>
          <w:lang w:val="en-US"/>
        </w:rPr>
        <w:t>)</w:t>
      </w:r>
    </w:p>
    <w:p w:rsidR="00AB7A9E" w:rsidRPr="00AB7A9E" w:rsidRDefault="00AB7A9E" w:rsidP="007B3261">
      <w:pPr>
        <w:rPr>
          <w:lang w:eastAsia="en-US"/>
        </w:rPr>
      </w:pPr>
      <w:r>
        <w:rPr>
          <w:lang w:eastAsia="en-US"/>
        </w:rPr>
        <w:t>Šī ir valodas īpašība, kura ļauj deklarēt, kuras klases manto doto interfeisu vai abstrakto klasi. Šī īpašība ļauj izmantot switch izteiksim, un arī ļauj klasei mantot divus interfeisus no vienas grupas. Piemēram, ja eksistē interfeiss CartPart, tam ir trīs mantinieku interfeisi: AudiCarPart, BmwCarPart un MercedesCarPart, tak, piemēram, BrakeSystem klase var mantot tikai vienu no šīm klasēm, citādi programma izmetīs izņēmumu.</w:t>
      </w:r>
    </w:p>
    <w:p w:rsidR="007B3261" w:rsidRPr="00455EBF" w:rsidRDefault="007B3261" w:rsidP="007B3261">
      <w:pPr>
        <w:rPr>
          <w:lang w:eastAsia="en-US"/>
        </w:rPr>
      </w:pPr>
      <w:r>
        <w:rPr>
          <w:noProof/>
          <w:snapToGrid/>
          <w:lang w:val="en-GB" w:eastAsia="en-GB"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EE2042" w:rsidRPr="00EE2042" w:rsidRDefault="00EE2042" w:rsidP="007B3261">
      <w:pPr>
        <w:rPr>
          <w:lang w:eastAsia="en-US"/>
        </w:rPr>
      </w:pPr>
      <w:r>
        <w:rPr>
          <w:lang w:eastAsia="en-US"/>
        </w:rPr>
        <w:t>Attēlā 3.3.3 parādīts Switch izmantošanas piemērs uz interfeisu. Java valodā, piemēram, String izmantošana Switch izteicienā parādījās tikai versijā 1.7, kamēr pēdējā versija ir 1.8, nerunājot par interfeisiem un citām struktūrām.</w:t>
      </w:r>
    </w:p>
    <w:p w:rsidR="007B3261" w:rsidRPr="00210BD9" w:rsidRDefault="007B3261" w:rsidP="007B3261">
      <w:pPr>
        <w:rPr>
          <w:lang w:val="ru-RU" w:eastAsia="en-US"/>
        </w:rPr>
      </w:pPr>
      <w:r>
        <w:rPr>
          <w:noProof/>
          <w:lang w:val="en-GB" w:eastAsia="en-GB" w:bidi="ar-SA"/>
        </w:rPr>
        <mc:AlternateContent>
          <mc:Choice Requires="wps">
            <w:drawing>
              <wp:anchor distT="0" distB="0" distL="114300" distR="114300" simplePos="0" relativeHeight="251683840" behindDoc="0" locked="0" layoutInCell="1" allowOverlap="1" wp14:anchorId="4F061983" wp14:editId="380D9C45">
                <wp:simplePos x="0" y="0"/>
                <wp:positionH relativeFrom="margin">
                  <wp:posOffset>1668780</wp:posOffset>
                </wp:positionH>
                <wp:positionV relativeFrom="page">
                  <wp:posOffset>4048125</wp:posOffset>
                </wp:positionV>
                <wp:extent cx="1950085" cy="415290"/>
                <wp:effectExtent l="0" t="0" r="0" b="3810"/>
                <wp:wrapTopAndBottom/>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676F97" w:rsidRPr="000D0D45" w:rsidRDefault="00676F97"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061983" id="Text Box 28" o:spid="_x0000_s1037" type="#_x0000_t202" style="position:absolute;left:0;text-align:left;margin-left:131.4pt;margin-top:318.75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" stroked="f">
                <v:textbox style="mso-fit-shape-to-text:t" inset="0,0,0,0">
                  <w:txbxContent>
                    <w:p w:rsidR="00676F97" w:rsidRPr="000D0D45" w:rsidRDefault="00676F97" w:rsidP="007B3261">
                      <w:pPr>
                        <w:pStyle w:val="Caption"/>
                        <w:rPr>
                          <w:noProof/>
                          <w:lang w:val="en-US"/>
                        </w:rPr>
                      </w:pPr>
                      <w:r>
                        <w:t xml:space="preserve">3.3.3 att. </w:t>
                      </w:r>
                      <w:r w:rsidRPr="000D0D45">
                        <w:rPr>
                          <w:b/>
                          <w:lang w:val="en-US"/>
                        </w:rPr>
                        <w:t>Enumerated Types</w:t>
                      </w:r>
                    </w:p>
                  </w:txbxContent>
                </v:textbox>
                <w10:wrap type="topAndBottom" anchorx="margin" anchory="page"/>
              </v:shape>
            </w:pict>
          </mc:Fallback>
        </mc:AlternateContent>
      </w:r>
      <w:r>
        <w:rPr>
          <w:lang w:val="ru-RU" w:eastAsia="en-US"/>
        </w:rPr>
        <w:t>.</w:t>
      </w:r>
    </w:p>
    <w:p w:rsidR="007B3261" w:rsidRDefault="00EE2042" w:rsidP="007B3261">
      <w:pPr>
        <w:pStyle w:val="Heading3"/>
        <w:rPr>
          <w:lang w:val="en-US"/>
        </w:rPr>
      </w:pPr>
      <w:r w:rsidRPr="00EE2042">
        <w:t>Importēšana</w:t>
      </w:r>
    </w:p>
    <w:p w:rsidR="007B3261" w:rsidRPr="00EE2042" w:rsidRDefault="00EE2042" w:rsidP="007B3261">
      <w:pPr>
        <w:rPr>
          <w:lang w:eastAsia="en-US"/>
        </w:rPr>
      </w:pPr>
      <w:r>
        <w:rPr>
          <w:lang w:eastAsia="en-US"/>
        </w:rPr>
        <w:t>Ceylon valodā, tāpat kā daudzās citās valodās, arī ir jāimportē klases, lai tās varētu izmantot. Ceylon piemēt speciāli mehānismi vienādu nosaukumu klašu importēšanai. Eksistē divi varianti, kā izvairīties no klases pilnā nosaukuma, pieliekot klāt visu tā package nosaukumus.</w:t>
      </w:r>
    </w:p>
    <w:p w:rsidR="007B3261" w:rsidRPr="00EE2042" w:rsidRDefault="00EE2042" w:rsidP="007B3261">
      <w:pPr>
        <w:rPr>
          <w:lang w:eastAsia="en-US"/>
        </w:rPr>
      </w:pPr>
      <w:r>
        <w:rPr>
          <w:noProof/>
          <w:snapToGrid/>
          <w:lang w:val="en-GB" w:eastAsia="en-GB" w:bidi="ar-SA"/>
        </w:rPr>
        <w:drawing>
          <wp:anchor distT="0" distB="0" distL="114300" distR="114300" simplePos="0" relativeHeight="251684864" behindDoc="0" locked="0" layoutInCell="1" allowOverlap="1" wp14:anchorId="6C40C58F" wp14:editId="0BE7DFFC">
            <wp:simplePos x="0" y="0"/>
            <wp:positionH relativeFrom="margin">
              <wp:posOffset>601980</wp:posOffset>
            </wp:positionH>
            <wp:positionV relativeFrom="page">
              <wp:posOffset>7663180</wp:posOffset>
            </wp:positionV>
            <wp:extent cx="3829050" cy="164211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3829050" cy="1642110"/>
                    </a:xfrm>
                    <a:prstGeom prst="rect">
                      <a:avLst/>
                    </a:prstGeom>
                  </pic:spPr>
                </pic:pic>
              </a:graphicData>
            </a:graphic>
            <wp14:sizeRelH relativeFrom="margin">
              <wp14:pctWidth>0</wp14:pctWidth>
            </wp14:sizeRelH>
            <wp14:sizeRelV relativeFrom="margin">
              <wp14:pctHeight>0</wp14:pctHeight>
            </wp14:sizeRelV>
          </wp:anchor>
        </w:drawing>
      </w:r>
      <w:r>
        <w:rPr>
          <w:noProof/>
          <w:lang w:val="en-GB" w:eastAsia="en-GB" w:bidi="ar-SA"/>
        </w:rPr>
        <mc:AlternateContent>
          <mc:Choice Requires="wps">
            <w:drawing>
              <wp:anchor distT="0" distB="0" distL="114300" distR="114300" simplePos="0" relativeHeight="251685888" behindDoc="0" locked="0" layoutInCell="1" allowOverlap="1" wp14:anchorId="2BB85D88" wp14:editId="5AE8E406">
                <wp:simplePos x="0" y="0"/>
                <wp:positionH relativeFrom="margin">
                  <wp:posOffset>2040255</wp:posOffset>
                </wp:positionH>
                <wp:positionV relativeFrom="margin">
                  <wp:align>bottom</wp:align>
                </wp:positionV>
                <wp:extent cx="1543050" cy="415290"/>
                <wp:effectExtent l="0" t="0" r="0" b="3810"/>
                <wp:wrapTopAndBottom/>
                <wp:docPr id="29" name="Text Box 29"/>
                <wp:cNvGraphicFramePr/>
                <a:graphic xmlns:a="http://schemas.openxmlformats.org/drawingml/2006/main">
                  <a:graphicData uri="http://schemas.microsoft.com/office/word/2010/wordprocessingShape">
                    <wps:wsp>
                      <wps:cNvSpPr txBox="1"/>
                      <wps:spPr>
                        <a:xfrm>
                          <a:off x="0" y="0"/>
                          <a:ext cx="1543050" cy="415290"/>
                        </a:xfrm>
                        <a:prstGeom prst="rect">
                          <a:avLst/>
                        </a:prstGeom>
                        <a:solidFill>
                          <a:prstClr val="white"/>
                        </a:solidFill>
                        <a:ln>
                          <a:noFill/>
                        </a:ln>
                      </wps:spPr>
                      <wps:txbx>
                        <w:txbxContent>
                          <w:p w:rsidR="00676F97" w:rsidRPr="0046480A" w:rsidRDefault="00676F97" w:rsidP="007B3261">
                            <w:pPr>
                              <w:pStyle w:val="Caption"/>
                              <w:rPr>
                                <w:lang w:val="en-US"/>
                              </w:rPr>
                            </w:pPr>
                            <w:r>
                              <w:t>3.3.</w:t>
                            </w:r>
                            <w:r>
                              <w:rPr>
                                <w:lang w:val="ru-RU"/>
                              </w:rPr>
                              <w:t>4</w:t>
                            </w:r>
                            <w:r>
                              <w:t xml:space="preserve"> att. </w:t>
                            </w:r>
                            <w:r>
                              <w:rPr>
                                <w:lang w:val="ru-RU"/>
                              </w:rPr>
                              <w:t xml:space="preserve"> </w:t>
                            </w:r>
                            <w:r w:rsidRPr="00EE2042">
                              <w:rPr>
                                <w:b/>
                              </w:rPr>
                              <w:t>Importē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B85D88" id="Text Box 29" o:spid="_x0000_s1038" type="#_x0000_t202" style="position:absolute;left:0;text-align:left;margin-left:160.65pt;margin-top:0;width:121.5pt;height:32.7pt;z-index:251685888;visibility:visible;mso-wrap-style:square;mso-width-percent:0;mso-wrap-distance-left:9pt;mso-wrap-distance-top:0;mso-wrap-distance-right:9pt;mso-wrap-distance-bottom:0;mso-position-horizontal:absolute;mso-position-horizontal-relative:margin;mso-position-vertical:bottom;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" stroked="f">
                <v:textbox style="mso-fit-shape-to-text:t" inset="0,0,0,0">
                  <w:txbxContent>
                    <w:p w:rsidR="00676F97" w:rsidRPr="0046480A" w:rsidRDefault="00676F97" w:rsidP="007B3261">
                      <w:pPr>
                        <w:pStyle w:val="Caption"/>
                        <w:rPr>
                          <w:lang w:val="en-US"/>
                        </w:rPr>
                      </w:pPr>
                      <w:r>
                        <w:t>3.3.</w:t>
                      </w:r>
                      <w:r>
                        <w:rPr>
                          <w:lang w:val="ru-RU"/>
                        </w:rPr>
                        <w:t>4</w:t>
                      </w:r>
                      <w:r>
                        <w:t xml:space="preserve"> att. </w:t>
                      </w:r>
                      <w:r>
                        <w:rPr>
                          <w:lang w:val="ru-RU"/>
                        </w:rPr>
                        <w:t xml:space="preserve"> </w:t>
                      </w:r>
                      <w:r w:rsidRPr="00EE2042">
                        <w:rPr>
                          <w:b/>
                        </w:rPr>
                        <w:t>Importēšana</w:t>
                      </w:r>
                    </w:p>
                  </w:txbxContent>
                </v:textbox>
                <w10:wrap type="topAndBottom" anchorx="margin" anchory="margin"/>
              </v:shape>
            </w:pict>
          </mc:Fallback>
        </mc:AlternateContent>
      </w:r>
    </w:p>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455EBF" w:rsidRDefault="00455EBF" w:rsidP="007B3261">
      <w:r>
        <w:t>Kā redzams attēlā 3.3.4, pirmais variants- izmantot pseidonīmu, lai nosauktu importējamo klasi, kā situācijā ar HashMap un Map no java.util, kuru pseidonīmu nosaukumi ir Jmap un JhashMap. HashMap klase no ceylon.collection tiek importēta metodē tiešā veidā.</w:t>
      </w:r>
    </w:p>
    <w:p w:rsidR="007B3261" w:rsidRPr="00455EBF" w:rsidRDefault="007B3261" w:rsidP="007B3261"/>
    <w:p w:rsidR="007B3261" w:rsidRDefault="00455EBF" w:rsidP="007B3261">
      <w:pPr>
        <w:pStyle w:val="Heading3"/>
        <w:rPr>
          <w:lang w:val="ru-RU"/>
        </w:rPr>
      </w:pPr>
      <w:r>
        <w:t>Funkcijas</w:t>
      </w:r>
    </w:p>
    <w:p w:rsidR="00455EBF" w:rsidRPr="00455EBF" w:rsidRDefault="00455EBF" w:rsidP="007B3261">
      <w:pPr>
        <w:ind w:firstLine="720"/>
        <w:rPr>
          <w:lang w:eastAsia="en-US"/>
        </w:rPr>
      </w:pPr>
      <w:r>
        <w:rPr>
          <w:lang w:eastAsia="en-US"/>
        </w:rPr>
        <w:t xml:space="preserve">Ceylon valodai piemīt daudzums īpatnību, kuras raksturīgas jaunām un pulnībā funkcionālām valodām, saistībā ar funkcijām. Ceylon valodā visas funkcijas tiek realizētas izmantojot Callable interfeisu. Pirmā valodas īpatnība ir </w:t>
      </w:r>
      <w:r w:rsidR="00831F04">
        <w:rPr>
          <w:lang w:eastAsia="en-US"/>
        </w:rPr>
        <w:t>augstākās kārtības funkcijas. Tās ir funkcijas, kuras var argumenta vietā pieņemt citas funkcijas.</w:t>
      </w:r>
    </w:p>
    <w:p w:rsidR="007B3261" w:rsidRPr="008F526E" w:rsidRDefault="00831F04" w:rsidP="007B3261">
      <w:pPr>
        <w:rPr>
          <w:lang w:eastAsia="en-US"/>
        </w:rPr>
      </w:pPr>
      <w:r>
        <w:rPr>
          <w:noProof/>
          <w:lang w:val="en-GB" w:eastAsia="en-GB" w:bidi="ar-SA"/>
        </w:rPr>
        <mc:AlternateContent>
          <mc:Choice Requires="wps">
            <w:drawing>
              <wp:anchor distT="0" distB="0" distL="114300" distR="114300" simplePos="0" relativeHeight="251687936" behindDoc="0" locked="0" layoutInCell="1" allowOverlap="1" wp14:anchorId="2B2A89F0" wp14:editId="19FA7A9B">
                <wp:simplePos x="0" y="0"/>
                <wp:positionH relativeFrom="margin">
                  <wp:posOffset>1402080</wp:posOffset>
                </wp:positionH>
                <wp:positionV relativeFrom="page">
                  <wp:posOffset>7319010</wp:posOffset>
                </wp:positionV>
                <wp:extent cx="2503170" cy="415290"/>
                <wp:effectExtent l="0" t="0" r="0" b="3810"/>
                <wp:wrapTopAndBottom/>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676F97" w:rsidRPr="00831F04" w:rsidRDefault="00676F97" w:rsidP="007B3261">
                            <w:pPr>
                              <w:pStyle w:val="Caption"/>
                              <w:rPr>
                                <w:b/>
                                <w:noProof/>
                              </w:rPr>
                            </w:pPr>
                            <w:r>
                              <w:t xml:space="preserve">3.3.5 att. </w:t>
                            </w:r>
                            <w:r>
                              <w:rPr>
                                <w:b/>
                              </w:rPr>
                              <w:t>Augstākās kārtības funkcij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A89F0" id="Text Box 32" o:spid="_x0000_s1039" type="#_x0000_t202" style="position:absolute;left:0;text-align:left;margin-left:110.4pt;margin-top:576.3pt;width:197.1pt;height:32.7pt;z-index:25168793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" stroked="f">
                <v:textbox style="mso-fit-shape-to-text:t" inset="0,0,0,0">
                  <w:txbxContent>
                    <w:p w:rsidR="00676F97" w:rsidRPr="00831F04" w:rsidRDefault="00676F97" w:rsidP="007B3261">
                      <w:pPr>
                        <w:pStyle w:val="Caption"/>
                        <w:rPr>
                          <w:b/>
                          <w:noProof/>
                        </w:rPr>
                      </w:pPr>
                      <w:r>
                        <w:t xml:space="preserve">3.3.5 att. </w:t>
                      </w:r>
                      <w:r>
                        <w:rPr>
                          <w:b/>
                        </w:rPr>
                        <w:t>Augstākās kārtības funkcija</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86912" behindDoc="0" locked="0" layoutInCell="1" allowOverlap="1" wp14:anchorId="393E4B8C" wp14:editId="25E51F64">
            <wp:simplePos x="0" y="0"/>
            <wp:positionH relativeFrom="margin">
              <wp:align>center</wp:align>
            </wp:positionH>
            <wp:positionV relativeFrom="page">
              <wp:posOffset>6083300</wp:posOffset>
            </wp:positionV>
            <wp:extent cx="2352675" cy="1095375"/>
            <wp:effectExtent l="0" t="0" r="9525" b="9525"/>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p>
    <w:p w:rsidR="00831F04" w:rsidRPr="00831F04" w:rsidRDefault="00831F04" w:rsidP="007B3261">
      <w:pPr>
        <w:rPr>
          <w:lang w:eastAsia="en-US"/>
        </w:rPr>
      </w:pPr>
      <w:r>
        <w:rPr>
          <w:lang w:eastAsia="en-US"/>
        </w:rPr>
        <w:t>Kā redzams attēlā 3.3.5 repeat metode pieņem 2 argumentus, no kuriem viens ir vesels skaitlis un otrs ir funkcija, kura neko neatgriež. Repeat metode izsaukts tai nodoto funkciju vairākas reizes, kuras tiek noteiktas ar otru nopdoto argumentu. Šādā situācijā nodotā funkcija nedrīkst pati pieņemt nekādus parametrus.</w:t>
      </w:r>
    </w:p>
    <w:p w:rsidR="00831F04" w:rsidRDefault="00831F04" w:rsidP="007B3261">
      <w:pPr>
        <w:rPr>
          <w:lang w:eastAsia="en-US"/>
        </w:rPr>
      </w:pPr>
      <w:r>
        <w:rPr>
          <w:lang w:eastAsia="en-US"/>
        </w:rPr>
        <w:tab/>
        <w:t xml:space="preserve">Ceylon valodā eksistē arī, tā saucamās, Curried funkcijas. </w:t>
      </w:r>
      <w:r w:rsidR="008B075A">
        <w:rPr>
          <w:lang w:eastAsia="en-US"/>
        </w:rPr>
        <w:t>Metode vai funkcijavar tikt deklarēta curried formā, ļaujot šai metodei vai funkcijai būt daļēji pielietojamai tās argumentiem.</w:t>
      </w:r>
    </w:p>
    <w:p w:rsidR="007B3261" w:rsidRPr="008B075A" w:rsidRDefault="008B075A" w:rsidP="007B3261">
      <w:pPr>
        <w:rPr>
          <w:lang w:eastAsia="en-US"/>
        </w:rPr>
      </w:pPr>
      <w:r>
        <w:rPr>
          <w:noProof/>
          <w:lang w:val="en-GB" w:eastAsia="en-GB" w:bidi="ar-SA"/>
        </w:rPr>
        <w:lastRenderedPageBreak/>
        <mc:AlternateContent>
          <mc:Choice Requires="wps">
            <w:drawing>
              <wp:anchor distT="0" distB="0" distL="114300" distR="114300" simplePos="0" relativeHeight="251689984" behindDoc="0" locked="0" layoutInCell="1" allowOverlap="1" wp14:anchorId="13025AB6" wp14:editId="5C5EA333">
                <wp:simplePos x="0" y="0"/>
                <wp:positionH relativeFrom="margin">
                  <wp:align>center</wp:align>
                </wp:positionH>
                <wp:positionV relativeFrom="page">
                  <wp:posOffset>2005965</wp:posOffset>
                </wp:positionV>
                <wp:extent cx="1790065" cy="415290"/>
                <wp:effectExtent l="0" t="0" r="635" b="3810"/>
                <wp:wrapTopAndBottom/>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676F97" w:rsidRPr="00E659AD" w:rsidRDefault="00676F97"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0;margin-top:157.95pt;width:140.95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" stroked="f">
                <v:textbox style="mso-fit-shape-to-text:t" inset="0,0,0,0">
                  <w:txbxContent>
                    <w:p w:rsidR="00676F97" w:rsidRPr="00E659AD" w:rsidRDefault="00676F97" w:rsidP="007B3261">
                      <w:pPr>
                        <w:pStyle w:val="Caption"/>
                        <w:rPr>
                          <w:noProof/>
                          <w:lang w:val="en-US"/>
                        </w:rPr>
                      </w:pPr>
                      <w:r>
                        <w:t xml:space="preserve">3.3.6. att. </w:t>
                      </w:r>
                      <w:r w:rsidRPr="00E659AD">
                        <w:rPr>
                          <w:b/>
                          <w:lang w:val="en-US"/>
                        </w:rPr>
                        <w:t>Curried functions</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margin">
              <wp:align>top</wp:align>
            </wp:positionV>
            <wp:extent cx="2990850" cy="971550"/>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p>
    <w:p w:rsidR="008B075A" w:rsidRPr="008B075A" w:rsidRDefault="008B075A" w:rsidP="007B3261">
      <w:pPr>
        <w:rPr>
          <w:lang w:eastAsia="en-US"/>
        </w:rPr>
      </w:pPr>
      <w:r>
        <w:rPr>
          <w:lang w:eastAsia="en-US"/>
        </w:rPr>
        <w:t>Kā redzams attēlā 3.3.6, adder metode var pieskaitī vienam daļskaitlim citu. Izmantojot Ceylon valodas īpašības, mēs varam izveidot funkciju, kura aizvieto pirmo argumentu ar vieninieku. Šādā veidā tiek izveidota funkcija, kura pieņem tikai vienu argumentu- daļskaitli. Šīs funkcijas nolūks ir pieskaitīt pie daļskaitļa vieninieku.</w:t>
      </w:r>
    </w:p>
    <w:p w:rsidR="007B3261" w:rsidRDefault="007B3261" w:rsidP="007B3261">
      <w:pPr>
        <w:rPr>
          <w:lang w:val="ru-RU" w:eastAsia="en-US"/>
        </w:rPr>
      </w:pPr>
    </w:p>
    <w:p w:rsidR="007B3261" w:rsidRDefault="004736C5" w:rsidP="007B3261">
      <w:pPr>
        <w:pStyle w:val="Heading3"/>
        <w:rPr>
          <w:lang w:val="ru-RU"/>
        </w:rPr>
      </w:pPr>
      <w:r>
        <w:t>Agrumenti</w:t>
      </w:r>
    </w:p>
    <w:p w:rsidR="00BE7CE5" w:rsidRPr="00F34E8C" w:rsidRDefault="00F34E8C" w:rsidP="007B3261">
      <w:pPr>
        <w:rPr>
          <w:lang w:eastAsia="en-US"/>
        </w:rPr>
      </w:pPr>
      <w:r>
        <w:rPr>
          <w:lang w:eastAsia="en-US"/>
        </w:rPr>
        <w:t>Jūs varat padomāt, kas tāds</w:t>
      </w:r>
      <w:r w:rsidR="00764A26">
        <w:rPr>
          <w:lang w:eastAsia="en-US"/>
        </w:rPr>
        <w:t xml:space="preserve"> savādāks var būt argumentos, taču Ceylon valodai piemīt dažas īpatnības darbā ar argumentiem. Pirmā īpatnība-nosauktie argumenti. Šī īpatnība ir vaidota, lai atvieglotu koda lasīšanu un nenes sevī nekādas papildus funkcionalitātes.</w:t>
      </w:r>
    </w:p>
    <w:p w:rsidR="007B3261" w:rsidRPr="008F526E" w:rsidRDefault="00764A26" w:rsidP="007B3261">
      <w:pPr>
        <w:rPr>
          <w:lang w:eastAsia="en-US"/>
        </w:rPr>
      </w:pPr>
      <w:r>
        <w:rPr>
          <w:noProof/>
          <w:snapToGrid/>
          <w:lang w:val="en-GB" w:eastAsia="en-GB" w:bidi="ar-SA"/>
        </w:rPr>
        <w:drawing>
          <wp:anchor distT="0" distB="0" distL="114300" distR="114300" simplePos="0" relativeHeight="251691008" behindDoc="0" locked="0" layoutInCell="1" allowOverlap="1" wp14:anchorId="739736AA" wp14:editId="0B190502">
            <wp:simplePos x="0" y="0"/>
            <wp:positionH relativeFrom="margin">
              <wp:posOffset>-196215</wp:posOffset>
            </wp:positionH>
            <wp:positionV relativeFrom="page">
              <wp:posOffset>5554980</wp:posOffset>
            </wp:positionV>
            <wp:extent cx="5278755" cy="158369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p>
    <w:p w:rsidR="007B3261" w:rsidRPr="008F526E" w:rsidRDefault="00764A26" w:rsidP="007B3261">
      <w:pPr>
        <w:rPr>
          <w:lang w:eastAsia="en-US"/>
        </w:rPr>
      </w:pPr>
      <w:r>
        <w:rPr>
          <w:noProof/>
          <w:lang w:val="en-GB" w:eastAsia="en-GB"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289685</wp:posOffset>
                </wp:positionH>
                <wp:positionV relativeFrom="page">
                  <wp:posOffset>7315200</wp:posOffset>
                </wp:positionV>
                <wp:extent cx="2153285" cy="415290"/>
                <wp:effectExtent l="0" t="0" r="0" b="3810"/>
                <wp:wrapTopAndBottom/>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676F97" w:rsidRPr="00764A26" w:rsidRDefault="00676F97" w:rsidP="007B3261">
                            <w:pPr>
                              <w:pStyle w:val="Caption"/>
                              <w:rPr>
                                <w:noProof/>
                              </w:rPr>
                            </w:pPr>
                            <w:r>
                              <w:t>3.</w:t>
                            </w:r>
                            <w:r>
                              <w:rPr>
                                <w:lang w:val="ru-RU"/>
                              </w:rPr>
                              <w:t>3</w:t>
                            </w:r>
                            <w:r>
                              <w:t>.</w:t>
                            </w:r>
                            <w:r>
                              <w:rPr>
                                <w:lang w:val="ru-RU"/>
                              </w:rPr>
                              <w:t>7</w:t>
                            </w:r>
                            <w:r>
                              <w:t xml:space="preserve"> att. </w:t>
                            </w:r>
                            <w:r>
                              <w:rPr>
                                <w:b/>
                              </w:rPr>
                              <w:t>Nosauktie argument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01.55pt;margin-top:8in;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" stroked="f">
                <v:textbox style="mso-fit-shape-to-text:t" inset="0,0,0,0">
                  <w:txbxContent>
                    <w:p w:rsidR="00676F97" w:rsidRPr="00764A26" w:rsidRDefault="00676F97" w:rsidP="007B3261">
                      <w:pPr>
                        <w:pStyle w:val="Caption"/>
                        <w:rPr>
                          <w:noProof/>
                        </w:rPr>
                      </w:pPr>
                      <w:r>
                        <w:t>3.</w:t>
                      </w:r>
                      <w:r>
                        <w:rPr>
                          <w:lang w:val="ru-RU"/>
                        </w:rPr>
                        <w:t>3</w:t>
                      </w:r>
                      <w:r>
                        <w:t>.</w:t>
                      </w:r>
                      <w:r>
                        <w:rPr>
                          <w:lang w:val="ru-RU"/>
                        </w:rPr>
                        <w:t>7</w:t>
                      </w:r>
                      <w:r>
                        <w:t xml:space="preserve"> att. </w:t>
                      </w:r>
                      <w:r>
                        <w:rPr>
                          <w:b/>
                        </w:rPr>
                        <w:t>Nosauktie argumenti</w:t>
                      </w:r>
                    </w:p>
                  </w:txbxContent>
                </v:textbox>
                <w10:wrap type="topAndBottom" anchorx="margin" anchory="page"/>
              </v:shape>
            </w:pict>
          </mc:Fallback>
        </mc:AlternateContent>
      </w:r>
    </w:p>
    <w:p w:rsidR="00764A26" w:rsidRPr="00764A26" w:rsidRDefault="00764A26" w:rsidP="007B3261">
      <w:pPr>
        <w:rPr>
          <w:lang w:eastAsia="en-US"/>
        </w:rPr>
      </w:pPr>
      <w:r>
        <w:rPr>
          <w:lang w:eastAsia="en-US"/>
        </w:rPr>
        <w:t>Kā redzams attēlā 3.3.7 someMethod metodes parametri to izsaukšanas vietā nav rakstīti kā C veidīgas valodas, ar atdalīšanas komatu, bet gan nedaudz savādāk, taču lasās tāds variants zināmi vieglāk.</w:t>
      </w:r>
    </w:p>
    <w:p w:rsidR="007B3261" w:rsidRPr="008F526E" w:rsidRDefault="007B3261" w:rsidP="007B3261">
      <w:pPr>
        <w:rPr>
          <w:lang w:eastAsia="en-US"/>
        </w:rPr>
      </w:pPr>
    </w:p>
    <w:p w:rsidR="007B3261" w:rsidRDefault="00764A26" w:rsidP="007B3261">
      <w:pPr>
        <w:pStyle w:val="Heading3"/>
        <w:rPr>
          <w:lang w:val="ru-RU"/>
        </w:rPr>
      </w:pPr>
      <w:r>
        <w:t>Darbs ar kolekcijām</w:t>
      </w:r>
    </w:p>
    <w:p w:rsidR="00764A26" w:rsidRDefault="00764A26" w:rsidP="007B3261">
      <w:pPr>
        <w:rPr>
          <w:lang w:val="ru-RU" w:eastAsia="en-US"/>
        </w:rPr>
      </w:pPr>
    </w:p>
    <w:p w:rsidR="007B3261" w:rsidRDefault="00764A26" w:rsidP="007B3261">
      <w:pPr>
        <w:rPr>
          <w:lang w:val="ru-RU" w:eastAsia="en-US"/>
        </w:rPr>
      </w:pPr>
      <w:r>
        <w:rPr>
          <w:lang w:eastAsia="en-US"/>
        </w:rPr>
        <w:t xml:space="preserve">Ceylon valoda neko jaunu darbā ar kolekcijām praktiski neieviesa, taču kolekciju </w:t>
      </w:r>
      <w:r>
        <w:rPr>
          <w:noProof/>
          <w:snapToGrid/>
          <w:lang w:val="en-GB" w:eastAsia="en-GB" w:bidi="ar-SA"/>
        </w:rPr>
        <w:lastRenderedPageBreak/>
        <w:drawing>
          <wp:anchor distT="0" distB="0" distL="114300" distR="114300" simplePos="0" relativeHeight="251693056" behindDoc="0" locked="0" layoutInCell="1" allowOverlap="1" wp14:anchorId="59E1CAE8" wp14:editId="4632146D">
            <wp:simplePos x="0" y="0"/>
            <wp:positionH relativeFrom="margin">
              <wp:posOffset>321945</wp:posOffset>
            </wp:positionH>
            <wp:positionV relativeFrom="page">
              <wp:posOffset>1287780</wp:posOffset>
            </wp:positionV>
            <wp:extent cx="4362450" cy="123825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r>
        <w:rPr>
          <w:lang w:eastAsia="en-US"/>
        </w:rPr>
        <w:t>saistītās izpilde ir veidota daudz lokaniskāk.</w:t>
      </w:r>
    </w:p>
    <w:p w:rsidR="007B3261" w:rsidRDefault="00764A26" w:rsidP="007B3261">
      <w:pPr>
        <w:rPr>
          <w:noProof/>
          <w:snapToGrid/>
          <w:lang w:val="ru-RU" w:eastAsia="en-US" w:bidi="ar-SA"/>
        </w:rPr>
      </w:pPr>
      <w:r>
        <w:rPr>
          <w:noProof/>
          <w:lang w:val="en-GB" w:eastAsia="en-GB"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posOffset>695325</wp:posOffset>
                </wp:positionH>
                <wp:positionV relativeFrom="paragraph">
                  <wp:posOffset>1443990</wp:posOffset>
                </wp:positionV>
                <wp:extent cx="3376295" cy="635"/>
                <wp:effectExtent l="0" t="0" r="0" b="3810"/>
                <wp:wrapTopAndBottom/>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676F97" w:rsidRPr="00884053" w:rsidRDefault="00676F97" w:rsidP="007B3261">
                            <w:pPr>
                              <w:pStyle w:val="Caption"/>
                              <w:rPr>
                                <w:noProof/>
                              </w:rPr>
                            </w:pPr>
                            <w:r>
                              <w:t>3.3.</w:t>
                            </w:r>
                            <w:r>
                              <w:rPr>
                                <w:lang w:val="ru-RU"/>
                              </w:rPr>
                              <w:t>8</w:t>
                            </w:r>
                            <w:r>
                              <w:t xml:space="preserve"> att.</w:t>
                            </w:r>
                            <w:r>
                              <w:rPr>
                                <w:lang w:val="ru-RU"/>
                              </w:rPr>
                              <w:t xml:space="preserve"> </w:t>
                            </w:r>
                            <w:r>
                              <w:rPr>
                                <w:b/>
                              </w:rPr>
                              <w:t>Straumes un secības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54.75pt;margin-top:113.7pt;width:265.85pt;height:.05pt;z-index:251694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" stroked="f">
                <v:textbox style="mso-fit-shape-to-text:t" inset="0,0,0,0">
                  <w:txbxContent>
                    <w:p w:rsidR="00676F97" w:rsidRPr="00884053" w:rsidRDefault="00676F97" w:rsidP="007B3261">
                      <w:pPr>
                        <w:pStyle w:val="Caption"/>
                        <w:rPr>
                          <w:noProof/>
                        </w:rPr>
                      </w:pPr>
                      <w:r>
                        <w:t>3.3.</w:t>
                      </w:r>
                      <w:r>
                        <w:rPr>
                          <w:lang w:val="ru-RU"/>
                        </w:rPr>
                        <w:t>8</w:t>
                      </w:r>
                      <w:r>
                        <w:t xml:space="preserve"> att.</w:t>
                      </w:r>
                      <w:r>
                        <w:rPr>
                          <w:lang w:val="ru-RU"/>
                        </w:rPr>
                        <w:t xml:space="preserve"> </w:t>
                      </w:r>
                      <w:r>
                        <w:rPr>
                          <w:b/>
                        </w:rPr>
                        <w:t>Straumes un secības veidošana</w:t>
                      </w:r>
                    </w:p>
                  </w:txbxContent>
                </v:textbox>
                <w10:wrap type="topAndBottom" anchorx="margin"/>
              </v:shape>
            </w:pict>
          </mc:Fallback>
        </mc:AlternateContent>
      </w:r>
    </w:p>
    <w:p w:rsidR="00884053" w:rsidRPr="00884053" w:rsidRDefault="00884053" w:rsidP="007B3261">
      <w:pPr>
        <w:rPr>
          <w:noProof/>
          <w:snapToGrid/>
          <w:lang w:eastAsia="en-US" w:bidi="ar-SA"/>
        </w:rPr>
      </w:pPr>
      <w:r>
        <w:rPr>
          <w:noProof/>
          <w:snapToGrid/>
          <w:lang w:eastAsia="en-US" w:bidi="ar-SA"/>
        </w:rPr>
        <w:t>Kā redzams attēlā 3.3.8 straumes veidošana- pirmā rinda attēlā- vai secību- otra rinda attēlā- Veylon valodā izpildās, izmantojot for elementu deklarācijā. Šo pierakstu var arī nodot kā argumentu, kā parādīts attēlā 3.3.8.</w:t>
      </w:r>
    </w:p>
    <w:p w:rsidR="007B3261" w:rsidRPr="008F526E" w:rsidRDefault="007B3261" w:rsidP="007B3261">
      <w:pPr>
        <w:rPr>
          <w:noProof/>
          <w:snapToGrid/>
          <w:lang w:eastAsia="en-US" w:bidi="ar-SA"/>
        </w:rPr>
      </w:pPr>
      <w:r w:rsidRPr="008F526E">
        <w:rPr>
          <w:noProof/>
          <w:snapToGrid/>
          <w:lang w:eastAsia="en-US" w:bidi="ar-SA"/>
        </w:rPr>
        <w:t xml:space="preserve"> </w:t>
      </w:r>
    </w:p>
    <w:p w:rsidR="007B3261" w:rsidRDefault="00884053" w:rsidP="007B3261">
      <w:pPr>
        <w:pStyle w:val="Heading3"/>
        <w:rPr>
          <w:noProof/>
          <w:snapToGrid/>
          <w:lang w:val="ru-RU" w:bidi="ar-SA"/>
        </w:rPr>
      </w:pPr>
      <w:r>
        <w:rPr>
          <w:noProof/>
          <w:snapToGrid/>
          <w:lang w:bidi="ar-SA"/>
        </w:rPr>
        <w:t>Konstruktora īpatnības</w:t>
      </w:r>
    </w:p>
    <w:p w:rsidR="00CF17E4" w:rsidRDefault="00E1664A" w:rsidP="007B3261">
      <w:pPr>
        <w:rPr>
          <w:lang w:eastAsia="en-US" w:bidi="ar-SA"/>
        </w:rPr>
      </w:pPr>
      <w:r>
        <w:rPr>
          <w:lang w:eastAsia="en-US" w:bidi="ar-SA"/>
        </w:rPr>
        <w:t>Papildus standarta konstruktoriem, tādiem kā Java valodā, Ceylon piemīt vēl 2 veidu konstruktori. Pirmais ir Named konstruktors- konstruktors, kuram ir nosaukums un kurš var pieņemt absolūti jebkādus parametrus. Otrs variants ir Value konstruktors- konstruktors, kurš nepieņem nekādus parametrus un veido klases objektu tikai vienreiz dotā kontekstā. Tas veido, tā saucamo, Singleton</w:t>
      </w:r>
      <w:r>
        <w:rPr>
          <w:rStyle w:val="FootnoteReference"/>
          <w:lang w:val="ru-RU" w:eastAsia="en-US" w:bidi="ar-SA"/>
        </w:rPr>
        <w:footnoteReference w:id="19"/>
      </w:r>
      <w:r>
        <w:rPr>
          <w:lang w:eastAsia="en-US" w:bidi="ar-SA"/>
        </w:rPr>
        <w:t>.</w:t>
      </w:r>
    </w:p>
    <w:p w:rsidR="00884053" w:rsidRPr="00E1664A" w:rsidRDefault="00CF17E4" w:rsidP="007B3261">
      <w:pPr>
        <w:rPr>
          <w:lang w:eastAsia="en-US" w:bidi="ar-SA"/>
        </w:rPr>
      </w:pPr>
      <w:r>
        <w:rPr>
          <w:noProof/>
          <w:snapToGrid/>
          <w:lang w:val="en-GB" w:eastAsia="en-GB" w:bidi="ar-SA"/>
        </w:rPr>
        <w:lastRenderedPageBreak/>
        <w:drawing>
          <wp:inline distT="0" distB="0" distL="0" distR="0" wp14:anchorId="1286E221" wp14:editId="5B9DD258">
            <wp:extent cx="5038725" cy="4183380"/>
            <wp:effectExtent l="0" t="0" r="9525"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038725" cy="4183380"/>
                    </a:xfrm>
                    <a:prstGeom prst="rect">
                      <a:avLst/>
                    </a:prstGeom>
                  </pic:spPr>
                </pic:pic>
              </a:graphicData>
            </a:graphic>
          </wp:inline>
        </w:drawing>
      </w:r>
    </w:p>
    <w:p w:rsidR="007B3261" w:rsidRPr="00CF17E4" w:rsidRDefault="008F526E" w:rsidP="007B3261">
      <w:pPr>
        <w:rPr>
          <w:lang w:eastAsia="en-US" w:bidi="ar-SA"/>
        </w:rPr>
      </w:pPr>
      <w:r>
        <w:rPr>
          <w:noProof/>
          <w:lang w:val="en-GB" w:eastAsia="en-GB" w:bidi="ar-SA"/>
        </w:rPr>
        <mc:AlternateContent>
          <mc:Choice Requires="wps">
            <w:drawing>
              <wp:inline distT="0" distB="0" distL="0" distR="0">
                <wp:extent cx="4093845" cy="635"/>
                <wp:effectExtent l="0" t="0" r="1905" b="3810"/>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676F97" w:rsidRPr="008F526E" w:rsidRDefault="00676F97" w:rsidP="007B3261">
                            <w:pPr>
                              <w:pStyle w:val="Caption"/>
                              <w:rPr>
                                <w:noProof/>
                                <w:lang w:val="da-DK"/>
                              </w:rPr>
                            </w:pPr>
                            <w:r>
                              <w:t>3.3.</w:t>
                            </w:r>
                            <w:r>
                              <w:rPr>
                                <w:lang w:val="ru-RU"/>
                              </w:rPr>
                              <w:t>9</w:t>
                            </w:r>
                            <w:r>
                              <w:t xml:space="preserve"> att. </w:t>
                            </w:r>
                            <w:r w:rsidRPr="00676F97">
                              <w:rPr>
                                <w:b/>
                              </w:rPr>
                              <w:t>Nosauktā konstruktora izmantošanas piemērs</w:t>
                            </w:r>
                          </w:p>
                          <w:p w:rsidR="00676F97" w:rsidRDefault="00676F97"/>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id="Text Box 43" o:spid="_x0000_s1043" type="#_x0000_t202" style="width:322.3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" stroked="f">
                <v:textbox style="mso-fit-shape-to-text:t" inset="0,0,0,0">
                  <w:txbxContent>
                    <w:p w:rsidR="00676F97" w:rsidRPr="008F526E" w:rsidRDefault="00676F97" w:rsidP="007B3261">
                      <w:pPr>
                        <w:pStyle w:val="Caption"/>
                        <w:rPr>
                          <w:noProof/>
                          <w:lang w:val="da-DK"/>
                        </w:rPr>
                      </w:pPr>
                      <w:r>
                        <w:t>3.3.</w:t>
                      </w:r>
                      <w:r>
                        <w:rPr>
                          <w:lang w:val="ru-RU"/>
                        </w:rPr>
                        <w:t>9</w:t>
                      </w:r>
                      <w:r>
                        <w:t xml:space="preserve"> att. </w:t>
                      </w:r>
                      <w:r w:rsidRPr="00676F97">
                        <w:rPr>
                          <w:b/>
                        </w:rPr>
                        <w:t>Nosauktā konstruktora izmantošanas piemērs</w:t>
                      </w:r>
                    </w:p>
                    <w:p w:rsidR="00676F97" w:rsidRDefault="00676F97"/>
                  </w:txbxContent>
                </v:textbox>
                <w10:anchorlock/>
              </v:shape>
            </w:pict>
          </mc:Fallback>
        </mc:AlternateContent>
      </w:r>
    </w:p>
    <w:p w:rsidR="007B3261" w:rsidRPr="00CF17E4" w:rsidRDefault="00CF17E4" w:rsidP="007B3261">
      <w:pPr>
        <w:rPr>
          <w:noProof/>
          <w:snapToGrid/>
          <w:lang w:eastAsia="en-US" w:bidi="ar-SA"/>
        </w:rPr>
      </w:pPr>
      <w:r>
        <w:rPr>
          <w:noProof/>
          <w:snapToGrid/>
          <w:lang w:eastAsia="en-US" w:bidi="ar-SA"/>
        </w:rPr>
        <w:t>Kā redzams attēlā 3.3.9, nosaukto konstruktoru var pieņemt kā sava veida statisku klasi.</w:t>
      </w:r>
    </w:p>
    <w:p w:rsidR="00CF17E4" w:rsidRPr="00CF17E4" w:rsidRDefault="00CF17E4" w:rsidP="007B3261">
      <w:pPr>
        <w:rPr>
          <w:noProof/>
          <w:snapToGrid/>
          <w:lang w:eastAsia="en-US" w:bidi="ar-SA"/>
        </w:rPr>
      </w:pPr>
    </w:p>
    <w:p w:rsidR="007B3261" w:rsidRDefault="00CF17E4" w:rsidP="007B3261">
      <w:pPr>
        <w:pStyle w:val="Heading3"/>
        <w:rPr>
          <w:lang w:val="ru-RU"/>
        </w:rPr>
      </w:pPr>
      <w:r>
        <w:t>Mijiedarbība ar datubāzēm</w:t>
      </w:r>
    </w:p>
    <w:p w:rsidR="000B3BEF" w:rsidRPr="00D71799" w:rsidRDefault="000B3BEF" w:rsidP="007B3261">
      <w:pPr>
        <w:rPr>
          <w:lang w:eastAsia="en-US"/>
        </w:rPr>
      </w:pPr>
      <w:bookmarkStart w:id="5" w:name="_GoBack"/>
      <w:r w:rsidRPr="00D71799">
        <w:rPr>
          <w:lang w:eastAsia="en-US"/>
        </w:rPr>
        <w:t>Ceylon valodā nav speciāli izstrādātas metod</w:t>
      </w:r>
      <w:r w:rsidR="00D71799" w:rsidRPr="00D71799">
        <w:rPr>
          <w:lang w:eastAsia="en-US"/>
        </w:rPr>
        <w:t>es darbā ar datu bāzēm, taču</w:t>
      </w:r>
      <w:r w:rsidRPr="00D71799">
        <w:rPr>
          <w:lang w:eastAsia="en-US"/>
        </w:rPr>
        <w:t xml:space="preserve"> projekta vadītājs ir Gevins Kings, cilvēks, kurš ir </w:t>
      </w:r>
      <w:r w:rsidR="00D71799" w:rsidRPr="00D71799">
        <w:rPr>
          <w:lang w:eastAsia="en-US"/>
        </w:rPr>
        <w:t>Hibernate</w:t>
      </w:r>
      <w:r w:rsidR="00D71799" w:rsidRPr="00D71799">
        <w:rPr>
          <w:lang w:eastAsia="en-US"/>
        </w:rPr>
        <w:t xml:space="preserve"> projekta veidotājs.</w:t>
      </w:r>
    </w:p>
    <w:bookmarkEnd w:id="5"/>
    <w:p w:rsidR="00676F97" w:rsidRPr="00676F97" w:rsidRDefault="00676F97" w:rsidP="007B3261">
      <w:r>
        <w:t>Hibernate ir pazīstams programmētājiem, kuri izmanto Java valodu. Hibernate ir bibliotēka, kura ir veidota, lai izpildītu objekt-relāciju uzdevumus. Tā kā Ceylon var izmantot jebkādas Java bibliotēkas, mojiedarbībai ar datubāzēm prob</w:t>
      </w:r>
      <w:r w:rsidR="003D6712">
        <w:t xml:space="preserve">lēmu nebūs, jo jau ir izveidoti dažādi risinājumi priekš Java valodas. Gadījumā ar web izstrādājumiem, Ceylon valodai nav specifisku bibliotēku un struktūru, kā piemēram, Scala valodā. Ceylon </w:t>
      </w:r>
      <w:r w:rsidR="00B7395A">
        <w:t>tiks izmantots kā rāmis, nevis pilnveidīga ekosistēma veb applikāciju servera daļas izstrādāšanā.</w:t>
      </w:r>
    </w:p>
    <w:p w:rsidR="00423A73" w:rsidRDefault="00423A73" w:rsidP="00423A73">
      <w:pPr>
        <w:pStyle w:val="Heading1"/>
      </w:pPr>
      <w:bookmarkStart w:id="6" w:name="_Toc444598151"/>
      <w:r>
        <w:lastRenderedPageBreak/>
        <w:t>OBJEKTU IEKļAUšANA TEKSTĀ</w:t>
      </w:r>
      <w:bookmarkEnd w:id="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7" w:name="_Toc444598152"/>
      <w:r>
        <w:t>Attēli</w:t>
      </w:r>
      <w:bookmarkEnd w:id="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8" w:name="_Ref125393819"/>
    <w:bookmarkStart w:id="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8"/>
      <w:r>
        <w:t xml:space="preserve">. att. </w:t>
      </w:r>
      <w:bookmarkEnd w:id="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10" w:name="_Toc121243850"/>
      <w:bookmarkStart w:id="11" w:name="_Toc444598153"/>
      <w:bookmarkStart w:id="12" w:name="_Toc121243849"/>
      <w:r>
        <w:t>Tabulas</w:t>
      </w:r>
      <w:bookmarkEnd w:id="10"/>
      <w:bookmarkEnd w:id="1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3" w:name="_Ref125394002"/>
    <w:bookmarkStart w:id="1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3"/>
      <w:r>
        <w:rPr>
          <w:lang w:eastAsia="en-US"/>
        </w:rPr>
        <w:t>. tabula</w:t>
      </w:r>
      <w:bookmarkEnd w:id="1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5" w:name="_Toc444598154"/>
      <w:r>
        <w:t>Formulas</w:t>
      </w:r>
      <w:bookmarkEnd w:id="12"/>
      <w:bookmarkEnd w:id="1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fillcolor="window">
                  <v:imagedata r:id="rId30" o:title=""/>
                </v:shape>
                <o:OLEObject Type="Embed" ProgID="Equation.DSMT4" ShapeID="_x0000_i1025" DrawAspect="Content" ObjectID="_1556557453" r:id="rId31"/>
              </w:object>
            </w:r>
            <w:r>
              <w:t>,</w:t>
            </w:r>
          </w:p>
        </w:tc>
        <w:tc>
          <w:tcPr>
            <w:tcW w:w="1392" w:type="dxa"/>
            <w:vAlign w:val="center"/>
          </w:tcPr>
          <w:p w:rsidR="00423A73" w:rsidRDefault="00423A73" w:rsidP="00DC6EFF">
            <w:pPr>
              <w:pStyle w:val="Caption"/>
            </w:pPr>
            <w:bookmarkStart w:id="1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75pt;height:21.75pt" o:ole="" fillcolor="window">
                  <v:imagedata r:id="rId32" o:title=""/>
                </v:shape>
                <o:OLEObject Type="Embed" ProgID="Equation.3" ShapeID="_x0000_i1026" DrawAspect="Content" ObjectID="_1556557454"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25pt;height:14.25pt" o:ole="" fillcolor="window">
                  <v:imagedata r:id="rId34" o:title=""/>
                </v:shape>
                <o:OLEObject Type="Embed" ProgID="Equation.3" ShapeID="_x0000_i1027" DrawAspect="Content" ObjectID="_1556557455"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75pt;height:21.75pt" o:ole="" fillcolor="window">
                  <v:imagedata r:id="rId36" o:title=""/>
                </v:shape>
                <o:OLEObject Type="Embed" ProgID="Equation.3" ShapeID="_x0000_i1028" DrawAspect="Content" ObjectID="_1556557456"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7" w:name="_Toc444598155"/>
      <w:r>
        <w:rPr>
          <w:lang w:eastAsia="en-US"/>
        </w:rPr>
        <w:lastRenderedPageBreak/>
        <w:t>izmantotās literatūras SARAKSTA sakārtoŠANA un atsauces</w:t>
      </w:r>
      <w:bookmarkEnd w:id="1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8" w:name="_Toc444598156"/>
      <w:r>
        <w:rPr>
          <w:lang w:eastAsia="en-US"/>
        </w:rPr>
        <w:lastRenderedPageBreak/>
        <w:t>PIELIKUMI</w:t>
      </w:r>
      <w:bookmarkEnd w:id="1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9" w:name="_Toc444598157"/>
      <w:r>
        <w:lastRenderedPageBreak/>
        <w:t>rezultāti un SECINĀJUMI</w:t>
      </w:r>
      <w:bookmarkEnd w:id="1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20" w:name="_Toc444598158"/>
      <w:r w:rsidRPr="00011202">
        <w:rPr>
          <w:bCs w:val="0"/>
          <w:iCs/>
        </w:rPr>
        <w:lastRenderedPageBreak/>
        <w:t>Izmantotās literatūras saraksts</w:t>
      </w:r>
      <w:bookmarkEnd w:id="20"/>
    </w:p>
    <w:p w:rsidR="00423A73" w:rsidRDefault="00423A73" w:rsidP="00423A73">
      <w:pPr>
        <w:numPr>
          <w:ilvl w:val="0"/>
          <w:numId w:val="2"/>
        </w:numPr>
        <w:tabs>
          <w:tab w:val="clear" w:pos="720"/>
          <w:tab w:val="num" w:pos="567"/>
        </w:tabs>
        <w:ind w:left="567" w:hanging="567"/>
        <w:rPr>
          <w:lang w:eastAsia="en-US"/>
        </w:rPr>
      </w:pPr>
      <w:bookmarkStart w:id="21" w:name="_Ref128159988"/>
      <w:r>
        <w:rPr>
          <w:lang w:eastAsia="en-US"/>
        </w:rPr>
        <w:t>Literatūras avots A</w:t>
      </w:r>
      <w:bookmarkEnd w:id="2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2" w:name="_Ref125394208"/>
      <w:bookmarkStart w:id="23" w:name="_Ref128160037"/>
      <w:r>
        <w:rPr>
          <w:lang w:eastAsia="en-US"/>
        </w:rPr>
        <w:t>Žurnāls</w:t>
      </w:r>
      <w:bookmarkEnd w:id="22"/>
      <w:r>
        <w:rPr>
          <w:lang w:eastAsia="en-US"/>
        </w:rPr>
        <w:t xml:space="preserve"> C</w:t>
      </w:r>
      <w:bookmarkEnd w:id="2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4" w:name="_Toc444598159"/>
      <w:r>
        <w:lastRenderedPageBreak/>
        <w:t>pielikumi</w:t>
      </w:r>
      <w:bookmarkEnd w:id="2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3917518"/>
      <w:bookmarkStart w:id="26" w:name="_Toc444598160"/>
      <w:r w:rsidR="00C44EC4">
        <w:rPr>
          <w:noProof/>
        </w:rPr>
        <w:t>1</w:t>
      </w:r>
      <w:bookmarkEnd w:id="2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7" w:name="_Ref442908353"/>
      <w:bookmarkStart w:id="28" w:name="_Toc444598161"/>
      <w:r w:rsidR="00C44EC4">
        <w:rPr>
          <w:noProof/>
        </w:rPr>
        <w:t>2</w:t>
      </w:r>
      <w:bookmarkEnd w:id="2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9" w:name="OLE_LINK3"/>
      <w:bookmarkStart w:id="30" w:name="OLE_LINK4"/>
      <w:r>
        <w:rPr>
          <w:lang w:eastAsia="en-US"/>
        </w:rPr>
        <w:t xml:space="preserve">objekta </w:t>
      </w:r>
      <w:bookmarkEnd w:id="29"/>
      <w:bookmarkEnd w:id="3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31" w:name="_Ref128550102"/>
      <w:bookmarkStart w:id="3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31"/>
      <w:r>
        <w:t xml:space="preserve">. att. </w:t>
      </w:r>
      <w:r w:rsidRPr="002E3A6A">
        <w:rPr>
          <w:rStyle w:val="CaptionattlamChar"/>
        </w:rPr>
        <w:t>Attēla nosaukums</w:t>
      </w:r>
      <w:bookmarkEnd w:id="3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3" w:name="_Ref128005340"/>
      <w:bookmarkStart w:id="3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3"/>
      <w:r>
        <w:rPr>
          <w:lang w:eastAsia="en-US"/>
        </w:rPr>
        <w:t>. tabula</w:t>
      </w:r>
      <w:bookmarkEnd w:id="3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32957"/>
      <w:bookmarkStart w:id="36" w:name="_Toc444598162"/>
      <w:r w:rsidR="00C44EC4">
        <w:rPr>
          <w:noProof/>
        </w:rPr>
        <w:t>3</w:t>
      </w:r>
      <w:bookmarkEnd w:id="3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7" w:name="_Ref93472154"/>
      <w:bookmarkStart w:id="38" w:name="_Toc95713120"/>
      <w:bookmarkStart w:id="39" w:name="_Ref304204554"/>
      <w:bookmarkStart w:id="40" w:name="_Toc304216253"/>
      <w:r w:rsidRPr="00F20318">
        <w:lastRenderedPageBreak/>
        <w:t>Darba izpildes un novērtējuma lapa</w:t>
      </w:r>
      <w:bookmarkEnd w:id="37"/>
      <w:bookmarkEnd w:id="38"/>
      <w:bookmarkEnd w:id="39"/>
      <w:bookmarkEnd w:id="4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625F" w:rsidRDefault="00D1625F" w:rsidP="00423A73">
      <w:pPr>
        <w:spacing w:line="240" w:lineRule="auto"/>
      </w:pPr>
      <w:r>
        <w:separator/>
      </w:r>
    </w:p>
  </w:endnote>
  <w:endnote w:type="continuationSeparator" w:id="0">
    <w:p w:rsidR="00D1625F" w:rsidRDefault="00D1625F"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6F97" w:rsidRDefault="00676F97"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76F97" w:rsidRDefault="00676F97"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EndPr/>
    <w:sdtContent>
      <w:p w:rsidR="00676F97" w:rsidRDefault="00D1625F"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EndPr/>
    <w:sdtContent>
      <w:p w:rsidR="00676F97" w:rsidRDefault="00676F97" w:rsidP="00DC6EFF">
        <w:pPr>
          <w:pStyle w:val="Footer"/>
          <w:jc w:val="center"/>
        </w:pPr>
        <w:r>
          <w:fldChar w:fldCharType="begin"/>
        </w:r>
        <w:r>
          <w:instrText xml:space="preserve"> PAGE   \* MERGEFORMAT </w:instrText>
        </w:r>
        <w:r>
          <w:fldChar w:fldCharType="separate"/>
        </w:r>
        <w:r w:rsidR="00D71799">
          <w:rPr>
            <w:noProof/>
          </w:rPr>
          <w:t>26</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6F97" w:rsidRDefault="00676F97">
    <w:pPr>
      <w:pStyle w:val="Footer"/>
      <w:jc w:val="center"/>
    </w:pPr>
  </w:p>
  <w:p w:rsidR="00676F97" w:rsidRDefault="00676F97">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EndPr/>
    <w:sdtContent>
      <w:p w:rsidR="00676F97" w:rsidRDefault="00676F97" w:rsidP="00DC6EFF">
        <w:pPr>
          <w:pStyle w:val="Footer"/>
          <w:jc w:val="center"/>
        </w:pPr>
        <w:r>
          <w:fldChar w:fldCharType="begin"/>
        </w:r>
        <w:r>
          <w:instrText xml:space="preserve"> PAGE   \* MERGEFORMAT </w:instrText>
        </w:r>
        <w:r>
          <w:fldChar w:fldCharType="separate"/>
        </w:r>
        <w:r w:rsidR="00D71799">
          <w:rPr>
            <w:noProof/>
          </w:rPr>
          <w:t>4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625F" w:rsidRDefault="00D1625F" w:rsidP="00423A73">
      <w:pPr>
        <w:spacing w:line="240" w:lineRule="auto"/>
      </w:pPr>
      <w:r>
        <w:separator/>
      </w:r>
    </w:p>
  </w:footnote>
  <w:footnote w:type="continuationSeparator" w:id="0">
    <w:p w:rsidR="00D1625F" w:rsidRDefault="00D1625F" w:rsidP="00423A73">
      <w:pPr>
        <w:spacing w:line="240" w:lineRule="auto"/>
      </w:pPr>
      <w:r>
        <w:continuationSeparator/>
      </w:r>
    </w:p>
  </w:footnote>
  <w:footnote w:id="1">
    <w:p w:rsidR="00676F97" w:rsidRPr="00C4271F" w:rsidRDefault="00676F97">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676F97" w:rsidRPr="00E64EC8" w:rsidRDefault="00676F97"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676F97" w:rsidRPr="00D0452C" w:rsidRDefault="00676F97"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676F97" w:rsidRPr="009850B0" w:rsidRDefault="00676F97"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676F97" w:rsidRPr="00A24717" w:rsidRDefault="00676F97"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676F97" w:rsidRPr="00A24717" w:rsidRDefault="00676F97" w:rsidP="007F451F">
      <w:pPr>
        <w:pStyle w:val="FootnoteText"/>
      </w:pPr>
      <w:r>
        <w:rPr>
          <w:rStyle w:val="FootnoteReference"/>
        </w:rPr>
        <w:footnoteRef/>
      </w:r>
      <w:r>
        <w:t xml:space="preserve"> Frontend – Datora sistēmas daļa vai aplikācija, kurai lietotājam ir tieša piekļuve.</w:t>
      </w:r>
    </w:p>
  </w:footnote>
  <w:footnote w:id="7">
    <w:p w:rsidR="00676F97" w:rsidRPr="007F451F" w:rsidRDefault="00676F97"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676F97" w:rsidRPr="003B545F" w:rsidRDefault="00676F97"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676F97" w:rsidRPr="003B545F" w:rsidRDefault="00676F97"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676F97" w:rsidRPr="003B545F" w:rsidRDefault="00676F97"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676F97" w:rsidRPr="003B545F" w:rsidRDefault="00676F97"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676F97" w:rsidRPr="003B545F" w:rsidRDefault="00676F97" w:rsidP="00975F3F">
      <w:pPr>
        <w:pStyle w:val="FootnoteText"/>
        <w:rPr>
          <w:lang w:val="da-DK"/>
        </w:rPr>
      </w:pPr>
      <w:r>
        <w:rPr>
          <w:rStyle w:val="FootnoteReference"/>
        </w:rPr>
        <w:footnoteRef/>
      </w:r>
      <w:r>
        <w:t xml:space="preserve"> Tuple – Tuple ir klase, kura var saturēt dažādu elementu kolekciju.</w:t>
      </w:r>
    </w:p>
  </w:footnote>
  <w:footnote w:id="13">
    <w:p w:rsidR="00676F97" w:rsidRPr="003B545F" w:rsidRDefault="00676F97"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676F97" w:rsidRPr="003B545F" w:rsidRDefault="00676F97"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676F97" w:rsidRPr="000331D4" w:rsidRDefault="00676F97" w:rsidP="00D305E0">
      <w:pPr>
        <w:pStyle w:val="FootnoteText"/>
      </w:pPr>
      <w:r>
        <w:rPr>
          <w:rStyle w:val="FootnoteReference"/>
        </w:rPr>
        <w:footnoteRef/>
      </w:r>
      <w:r>
        <w:t xml:space="preserve"> IDE – Integrated Development Environment ir programmatūras aplikācija, kura nodrošina visaptverošas iespējas programmētājiem lietojumprogrammatūru izstrādē.</w:t>
      </w:r>
    </w:p>
  </w:footnote>
  <w:footnote w:id="16">
    <w:p w:rsidR="00676F97" w:rsidRPr="000D0652" w:rsidRDefault="00676F97" w:rsidP="000D0652">
      <w:pPr>
        <w:pStyle w:val="FootnoteText"/>
      </w:pPr>
      <w:r>
        <w:rPr>
          <w:rStyle w:val="FootnoteReference"/>
        </w:rPr>
        <w:footnoteRef/>
      </w:r>
      <w:r>
        <w:t xml:space="preserve"> 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676F97" w:rsidRPr="0018156B" w:rsidRDefault="00676F97"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676F97" w:rsidRPr="007B3261" w:rsidRDefault="00676F97" w:rsidP="00477334">
      <w:pPr>
        <w:pStyle w:val="FootnoteText"/>
      </w:pPr>
      <w:r>
        <w:rPr>
          <w:rStyle w:val="FootnoteReference"/>
        </w:rPr>
        <w:footnoteRef/>
      </w:r>
      <w:r>
        <w:t xml:space="preserve"> 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676F97" w:rsidRPr="00E71422" w:rsidRDefault="00676F97" w:rsidP="00E1664A">
      <w:pPr>
        <w:pStyle w:val="FootnoteText"/>
      </w:pPr>
      <w:r>
        <w:rPr>
          <w:rStyle w:val="FootnoteReference"/>
        </w:rPr>
        <w:footnoteRef/>
      </w:r>
      <w:r>
        <w:t xml:space="preserve"> Singleton – projektēšanas šablons, kurš garantē, ka vienprocesa aplikācijā eksistēs specifiskas klases vienīgais eksemplārs, un kurš nodrošina globālo piekļuvi šim eksemplārim.</w:t>
      </w:r>
    </w:p>
  </w:footnote>
  <w:footnote w:id="20">
    <w:p w:rsidR="00676F97" w:rsidRPr="00D40E85" w:rsidRDefault="00676F97"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676F97" w:rsidRPr="00D40E85" w:rsidRDefault="00676F97"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676F97" w:rsidRDefault="00676F97"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676F97" w:rsidRDefault="00676F97"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B3BEF"/>
    <w:rsid w:val="000C1EE2"/>
    <w:rsid w:val="000D0652"/>
    <w:rsid w:val="00100E18"/>
    <w:rsid w:val="00131E7A"/>
    <w:rsid w:val="00145A50"/>
    <w:rsid w:val="0018156B"/>
    <w:rsid w:val="001D46B9"/>
    <w:rsid w:val="001F1AA5"/>
    <w:rsid w:val="002109FD"/>
    <w:rsid w:val="00251586"/>
    <w:rsid w:val="002A047B"/>
    <w:rsid w:val="002A444D"/>
    <w:rsid w:val="002C06ED"/>
    <w:rsid w:val="002D72F8"/>
    <w:rsid w:val="002E3160"/>
    <w:rsid w:val="002E6ED8"/>
    <w:rsid w:val="003357AC"/>
    <w:rsid w:val="00345DD8"/>
    <w:rsid w:val="00391E61"/>
    <w:rsid w:val="003B545F"/>
    <w:rsid w:val="003D6712"/>
    <w:rsid w:val="003D6733"/>
    <w:rsid w:val="003D686B"/>
    <w:rsid w:val="00423A73"/>
    <w:rsid w:val="00455EBF"/>
    <w:rsid w:val="004736C5"/>
    <w:rsid w:val="00477334"/>
    <w:rsid w:val="00482AD5"/>
    <w:rsid w:val="004971E4"/>
    <w:rsid w:val="005145A0"/>
    <w:rsid w:val="00524DAF"/>
    <w:rsid w:val="005267D6"/>
    <w:rsid w:val="00556DE4"/>
    <w:rsid w:val="00557402"/>
    <w:rsid w:val="00562BAA"/>
    <w:rsid w:val="00594308"/>
    <w:rsid w:val="005958DC"/>
    <w:rsid w:val="005A37F7"/>
    <w:rsid w:val="00634C68"/>
    <w:rsid w:val="00634F38"/>
    <w:rsid w:val="00676F97"/>
    <w:rsid w:val="006C6E3D"/>
    <w:rsid w:val="006D0410"/>
    <w:rsid w:val="006D6063"/>
    <w:rsid w:val="006E20B1"/>
    <w:rsid w:val="007152CA"/>
    <w:rsid w:val="00734414"/>
    <w:rsid w:val="00740EB2"/>
    <w:rsid w:val="007475E0"/>
    <w:rsid w:val="00764A26"/>
    <w:rsid w:val="0078602F"/>
    <w:rsid w:val="00786FD8"/>
    <w:rsid w:val="007B3261"/>
    <w:rsid w:val="007D78DA"/>
    <w:rsid w:val="007F451F"/>
    <w:rsid w:val="0080599A"/>
    <w:rsid w:val="008267FE"/>
    <w:rsid w:val="00831885"/>
    <w:rsid w:val="00831F04"/>
    <w:rsid w:val="00847022"/>
    <w:rsid w:val="00863EE5"/>
    <w:rsid w:val="00884053"/>
    <w:rsid w:val="00897DB9"/>
    <w:rsid w:val="008B075A"/>
    <w:rsid w:val="008E4C32"/>
    <w:rsid w:val="008E4F3A"/>
    <w:rsid w:val="008F526E"/>
    <w:rsid w:val="009017AB"/>
    <w:rsid w:val="00904645"/>
    <w:rsid w:val="0091681C"/>
    <w:rsid w:val="00975F3F"/>
    <w:rsid w:val="009850B0"/>
    <w:rsid w:val="009F765C"/>
    <w:rsid w:val="00A031ED"/>
    <w:rsid w:val="00A10412"/>
    <w:rsid w:val="00A13382"/>
    <w:rsid w:val="00A24717"/>
    <w:rsid w:val="00A770B4"/>
    <w:rsid w:val="00A9009D"/>
    <w:rsid w:val="00AB4DCA"/>
    <w:rsid w:val="00AB7A9E"/>
    <w:rsid w:val="00AE0053"/>
    <w:rsid w:val="00B37193"/>
    <w:rsid w:val="00B64A41"/>
    <w:rsid w:val="00B7395A"/>
    <w:rsid w:val="00B755D8"/>
    <w:rsid w:val="00BC7A1B"/>
    <w:rsid w:val="00BD7E5D"/>
    <w:rsid w:val="00BE7CE5"/>
    <w:rsid w:val="00BF5880"/>
    <w:rsid w:val="00C06563"/>
    <w:rsid w:val="00C4271F"/>
    <w:rsid w:val="00C44EC4"/>
    <w:rsid w:val="00C57A07"/>
    <w:rsid w:val="00C72039"/>
    <w:rsid w:val="00C96DF3"/>
    <w:rsid w:val="00CA7115"/>
    <w:rsid w:val="00CC734E"/>
    <w:rsid w:val="00CE1A7E"/>
    <w:rsid w:val="00CE66C4"/>
    <w:rsid w:val="00CF17E4"/>
    <w:rsid w:val="00D0452C"/>
    <w:rsid w:val="00D05596"/>
    <w:rsid w:val="00D1625F"/>
    <w:rsid w:val="00D305E0"/>
    <w:rsid w:val="00D71799"/>
    <w:rsid w:val="00D97089"/>
    <w:rsid w:val="00DC6EFF"/>
    <w:rsid w:val="00DD7004"/>
    <w:rsid w:val="00DF69C3"/>
    <w:rsid w:val="00E04C29"/>
    <w:rsid w:val="00E14B51"/>
    <w:rsid w:val="00E1664A"/>
    <w:rsid w:val="00E370EC"/>
    <w:rsid w:val="00E444A0"/>
    <w:rsid w:val="00E52731"/>
    <w:rsid w:val="00E53FB9"/>
    <w:rsid w:val="00E64EC8"/>
    <w:rsid w:val="00E745EE"/>
    <w:rsid w:val="00EE2042"/>
    <w:rsid w:val="00F031E8"/>
    <w:rsid w:val="00F10DAA"/>
    <w:rsid w:val="00F34E8C"/>
    <w:rsid w:val="00F36015"/>
    <w:rsid w:val="00F40920"/>
    <w:rsid w:val="00F44D46"/>
    <w:rsid w:val="00F4519C"/>
    <w:rsid w:val="00F57C95"/>
    <w:rsid w:val="00F91AA4"/>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F35D4C-8546-4AA7-AAC9-BE3D9A442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1</TotalTime>
  <Pages>45</Pages>
  <Words>7284</Words>
  <Characters>41522</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19</cp:revision>
  <dcterms:created xsi:type="dcterms:W3CDTF">2017-05-07T15:19:00Z</dcterms:created>
  <dcterms:modified xsi:type="dcterms:W3CDTF">2017-05-17T17:18:00Z</dcterms:modified>
</cp:coreProperties>
</file>